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266015" w:rsidRDefault="00C30D83" w:rsidP="00C93DDE">
      <w:pPr>
        <w:jc w:val="center"/>
        <w:rPr>
          <w:rFonts w:ascii="Times New Roman" w:hAnsi="Times New Roman" w:cs="Times New Roman"/>
          <w:sz w:val="30"/>
          <w:szCs w:val="30"/>
        </w:rPr>
      </w:pPr>
      <w:r w:rsidRPr="00266015">
        <w:rPr>
          <w:rFonts w:ascii="Times New Roman" w:hAnsi="Times New Roman" w:cs="Times New Roman"/>
          <w:sz w:val="30"/>
          <w:szCs w:val="30"/>
        </w:rPr>
        <w:t>2016-2017</w:t>
      </w:r>
      <w:r w:rsidRPr="00266015">
        <w:rPr>
          <w:rFonts w:ascii="Times New Roman" w:hAnsiTheme="minorEastAsia" w:cs="Times New Roman"/>
          <w:sz w:val="30"/>
          <w:szCs w:val="30"/>
        </w:rPr>
        <w:t>学年度</w:t>
      </w:r>
      <w:r w:rsidR="002B0CB8" w:rsidRPr="00266015">
        <w:rPr>
          <w:rFonts w:ascii="Times New Roman" w:hAnsiTheme="minorEastAsia" w:cs="Times New Roman"/>
          <w:sz w:val="30"/>
          <w:szCs w:val="30"/>
        </w:rPr>
        <w:t>深圳实验</w:t>
      </w:r>
      <w:r w:rsidRPr="00266015">
        <w:rPr>
          <w:rFonts w:ascii="Times New Roman" w:hAnsiTheme="minorEastAsia" w:cs="Times New Roman"/>
          <w:sz w:val="30"/>
          <w:szCs w:val="30"/>
        </w:rPr>
        <w:t>学校</w:t>
      </w:r>
      <w:r w:rsidR="002B0CB8" w:rsidRPr="00266015">
        <w:rPr>
          <w:rFonts w:ascii="Times New Roman" w:hAnsiTheme="minorEastAsia" w:cs="Times New Roman"/>
          <w:sz w:val="30"/>
          <w:szCs w:val="30"/>
        </w:rPr>
        <w:t>高中部</w:t>
      </w:r>
      <w:r w:rsidRPr="00266015">
        <w:rPr>
          <w:rFonts w:ascii="Times New Roman" w:hAnsi="Times New Roman" w:cs="Times New Roman"/>
          <w:sz w:val="30"/>
          <w:szCs w:val="30"/>
        </w:rPr>
        <w:t>2</w:t>
      </w:r>
      <w:r w:rsidRPr="00266015">
        <w:rPr>
          <w:rFonts w:ascii="Times New Roman" w:hAnsiTheme="minorEastAsia" w:cs="Times New Roman"/>
          <w:sz w:val="30"/>
          <w:szCs w:val="30"/>
        </w:rPr>
        <w:t>月月考卷</w:t>
      </w:r>
    </w:p>
    <w:p w:rsidR="002B0CB8" w:rsidRPr="00266015" w:rsidRDefault="002B0CB8" w:rsidP="009C38D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66015">
        <w:rPr>
          <w:rFonts w:ascii="Times New Roman" w:cs="Times New Roman"/>
          <w:b/>
          <w:sz w:val="32"/>
          <w:szCs w:val="32"/>
        </w:rPr>
        <w:t>必修三：算法初步</w:t>
      </w:r>
    </w:p>
    <w:p w:rsidR="004D42A0" w:rsidRPr="00266015" w:rsidRDefault="00C30D83" w:rsidP="009C38D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cs="Times New Roman"/>
        </w:rPr>
        <w:t>学校</w:t>
      </w:r>
      <w:r w:rsidRPr="00266015">
        <w:rPr>
          <w:rFonts w:ascii="Times New Roman" w:hAnsi="Times New Roman" w:cs="Times New Roman"/>
        </w:rPr>
        <w:t>:___________</w:t>
      </w:r>
      <w:r w:rsidRPr="00266015">
        <w:rPr>
          <w:rFonts w:ascii="Times New Roman" w:cs="Times New Roman"/>
        </w:rPr>
        <w:t>姓名：</w:t>
      </w:r>
      <w:r w:rsidRPr="00266015">
        <w:rPr>
          <w:rFonts w:ascii="Times New Roman" w:hAnsi="Times New Roman" w:cs="Times New Roman"/>
        </w:rPr>
        <w:t>___________</w:t>
      </w:r>
      <w:r w:rsidRPr="00266015">
        <w:rPr>
          <w:rFonts w:ascii="Times New Roman" w:cs="Times New Roman"/>
        </w:rPr>
        <w:t>班级：</w:t>
      </w:r>
      <w:r w:rsidRPr="00266015">
        <w:rPr>
          <w:rFonts w:ascii="Times New Roman" w:hAnsi="Times New Roman" w:cs="Times New Roman"/>
        </w:rPr>
        <w:t>___________</w:t>
      </w:r>
      <w:r w:rsidRPr="00266015">
        <w:rPr>
          <w:rFonts w:ascii="Times New Roman" w:cs="Times New Roman"/>
        </w:rPr>
        <w:t>考号：</w:t>
      </w:r>
      <w:r w:rsidRPr="00266015">
        <w:rPr>
          <w:rFonts w:ascii="Times New Roman" w:hAnsi="Times New Roman" w:cs="Times New Roman"/>
        </w:rPr>
        <w:t>___________</w:t>
      </w:r>
    </w:p>
    <w:p w:rsidR="006A381C" w:rsidRPr="00266015" w:rsidRDefault="00C30D83" w:rsidP="00B923F8">
      <w:pPr>
        <w:rPr>
          <w:rFonts w:ascii="Times New Roman" w:hAnsi="Times New Roman" w:cs="Times New Roman"/>
          <w:b/>
        </w:rPr>
      </w:pPr>
      <w:r w:rsidRPr="00266015">
        <w:rPr>
          <w:rFonts w:ascii="Times New Roman" w:cs="Times New Roman"/>
          <w:b/>
        </w:rPr>
        <w:t>一、选择题</w:t>
      </w:r>
    </w:p>
    <w:p w:rsidR="000409BC" w:rsidRPr="00266015" w:rsidRDefault="00C30D83" w:rsidP="00C5644A">
      <w:pPr>
        <w:textAlignment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</w:t>
      </w:r>
      <w:r w:rsidRPr="00266015">
        <w:rPr>
          <w:rFonts w:ascii="Times New Roman" w:hAnsi="宋体" w:cs="Times New Roman"/>
          <w:szCs w:val="21"/>
        </w:rPr>
        <w:t>．根据下边的框图，当输入</w:t>
      </w:r>
      <w:r w:rsidRPr="00266015">
        <w:rPr>
          <w:rFonts w:ascii="Times New Roman" w:hAnsi="Times New Roman" w:cs="Times New Roman"/>
          <w:szCs w:val="21"/>
        </w:rPr>
        <w:object w:dxaOrig="4320" w:dyaOrig="4320">
          <v:shape id="_x00008bb2bdf6-28c8-4518-92c7-6c49fd79e21e_i1107" o:spid="_x0000_i1029" alt="学科网 版权所有" style="width:9.75pt;height:11.25pt;mso-position-horizontal-relative:page;mso-position-vertical-relative:page" coordsize="21600,21600" o:spt="100" adj="0,,0" path="" stroked="f">
            <v:stroke joinstyle="miter"/>
            <v:imagedata r:id="rId7" o:title="" blacklevel="6554f"/>
            <v:formulas/>
            <v:path o:connecttype="segments"/>
          </v:shape>
          <o:OLEObject Type="Embed" ProgID="Equation.DSMT4" ShapeID="_x00008bb2bdf6-28c8-4518-92c7-6c49fd79e21e_i1107" DrawAspect="Content" ObjectID="_1548737245" r:id="rId8">
            <o:FieldCodes>\* MERGEFORMAT</o:FieldCodes>
          </o:OLEObject>
        </w:object>
      </w:r>
      <w:r w:rsidRPr="00266015">
        <w:rPr>
          <w:rFonts w:ascii="Times New Roman" w:hAnsi="宋体" w:cs="Times New Roman"/>
          <w:szCs w:val="21"/>
        </w:rPr>
        <w:t>为</w:t>
      </w:r>
      <w:r w:rsidRPr="00266015">
        <w:rPr>
          <w:rFonts w:ascii="Times New Roman" w:hAnsi="Times New Roman" w:cs="Times New Roman"/>
          <w:szCs w:val="21"/>
        </w:rPr>
        <w:object w:dxaOrig="4320" w:dyaOrig="4320">
          <v:shape id="_x00008bb2bdf6-28c8-4518-92c7-6c49fd79e21e_i1108" o:spid="_x0000_i1030" alt="学科网 版权所有" style="width:27.75pt;height:14.25pt;mso-position-horizontal-relative:page;mso-position-vertical-relative:page" coordsize="21600,21600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3" ShapeID="_x00008bb2bdf6-28c8-4518-92c7-6c49fd79e21e_i1108" DrawAspect="Content" ObjectID="_1548737246" r:id="rId10">
            <o:FieldCodes>\* MERGEFORMAT</o:FieldCodes>
          </o:OLEObject>
        </w:object>
      </w:r>
      <w:r w:rsidRPr="00266015">
        <w:rPr>
          <w:rFonts w:ascii="Times New Roman" w:hAnsi="宋体" w:cs="Times New Roman"/>
          <w:szCs w:val="21"/>
        </w:rPr>
        <w:t>时，输出的</w:t>
      </w:r>
      <w:r w:rsidRPr="00266015">
        <w:rPr>
          <w:rFonts w:ascii="Times New Roman" w:hAnsi="Times New Roman" w:cs="Times New Roman"/>
          <w:szCs w:val="21"/>
        </w:rPr>
        <w:object w:dxaOrig="4320" w:dyaOrig="4320">
          <v:shape id="_x00008bb2bdf6-28c8-4518-92c7-6c49fd79e21e_i1109" o:spid="_x0000_i1031" alt="学科网 版权所有" style="width:20.25pt;height:12.75pt;mso-position-horizontal-relative:page;mso-position-vertical-relative:page" coordsize="21600,21600" o:spt="100" adj="0,,0" path="" stroked="f">
            <v:stroke joinstyle="miter"/>
            <v:imagedata r:id="rId11" o:title="" blacklevel="6554f"/>
            <v:formulas/>
            <v:path o:connecttype="segments"/>
          </v:shape>
          <o:OLEObject Type="Embed" ProgID="Equation.DSMT4" ShapeID="_x00008bb2bdf6-28c8-4518-92c7-6c49fd79e21e_i1109" DrawAspect="Content" ObjectID="_1548737247" r:id="rId12">
            <o:FieldCodes>\* MERGEFORMAT</o:FieldCodes>
          </o:OLEObject>
        </w:object>
      </w:r>
      <w:r w:rsidRPr="00266015">
        <w:rPr>
          <w:rFonts w:ascii="Times New Roman" w:hAnsi="宋体" w:cs="Times New Roman"/>
          <w:szCs w:val="21"/>
        </w:rPr>
        <w:t>（</w:t>
      </w:r>
      <w:r w:rsidRPr="00266015">
        <w:rPr>
          <w:rFonts w:ascii="Times New Roman" w:hAnsi="Times New Roman" w:cs="Times New Roman"/>
          <w:szCs w:val="21"/>
        </w:rPr>
        <w:t xml:space="preserve">   </w:t>
      </w:r>
      <w:r w:rsidRPr="00266015">
        <w:rPr>
          <w:rFonts w:ascii="Times New Roman" w:hAnsi="宋体" w:cs="Times New Roman"/>
          <w:szCs w:val="21"/>
        </w:rPr>
        <w:t>）</w:t>
      </w:r>
    </w:p>
    <w:p w:rsidR="000409BC" w:rsidRPr="00266015" w:rsidRDefault="005B1E13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8bb2bdf6-28c8-4518-92c7-6c49fd79e21e_i1110" o:spid="_x0000_i1032" alt="学科网 版权所有" style="width:79.5pt;height:162.75pt" coordsize="21600,21600" o:spt="100" adj="0,,0" path="" stroked="f">
            <v:stroke joinstyle="miter"/>
            <v:imagedata r:id="rId13" o:title="1"/>
            <v:formulas/>
            <v:path o:connecttype="segments"/>
          </v:shape>
        </w:pict>
      </w:r>
    </w:p>
    <w:p w:rsidR="000409BC" w:rsidRPr="00266015" w:rsidRDefault="00C30D83" w:rsidP="009B5EF0">
      <w:pPr>
        <w:textAlignment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 xml:space="preserve">A. </w:t>
      </w:r>
      <w:r w:rsidRPr="00266015">
        <w:rPr>
          <w:rFonts w:ascii="Times New Roman" w:hAnsi="Times New Roman" w:cs="Times New Roman"/>
          <w:szCs w:val="21"/>
        </w:rPr>
        <w:object w:dxaOrig="4320" w:dyaOrig="4320">
          <v:shape id="_x00008bb2bdf6-28c8-4518-92c7-6c49fd79e21e_i1111" o:spid="_x0000_i1033" alt="学科网 版权所有" style="width:15.75pt;height:30.75pt;mso-position-horizontal-relative:page;mso-position-vertical-relative:page" coordsize="21600,21600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3" ShapeID="_x00008bb2bdf6-28c8-4518-92c7-6c49fd79e21e_i1111" DrawAspect="Content" ObjectID="_1548737248" r:id="rId15">
            <o:FieldCodes>\* MERGEFORMAT</o:FieldCodes>
          </o:OLEObject>
        </w:object>
      </w:r>
      <w:r w:rsidRPr="00266015">
        <w:rPr>
          <w:rFonts w:ascii="Times New Roman" w:hAnsi="Times New Roman" w:cs="Times New Roman"/>
          <w:szCs w:val="21"/>
        </w:rPr>
        <w:t xml:space="preserve">    B. </w:t>
      </w:r>
      <w:r w:rsidRPr="00266015">
        <w:rPr>
          <w:rFonts w:ascii="Times New Roman" w:hAnsi="Times New Roman" w:cs="Times New Roman"/>
          <w:szCs w:val="21"/>
        </w:rPr>
        <w:object w:dxaOrig="4320" w:dyaOrig="4320">
          <v:shape id="_x00008bb2bdf6-28c8-4518-92c7-6c49fd79e21e_i1112" o:spid="_x0000_i1034" alt="学科网 版权所有" style="width:9.75pt;height:12.75pt;mso-position-horizontal-relative:page;mso-position-vertical-relative:page" coordsize="21600,21600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3" ShapeID="_x00008bb2bdf6-28c8-4518-92c7-6c49fd79e21e_i1112" DrawAspect="Content" ObjectID="_1548737249" r:id="rId17">
            <o:FieldCodes>\* MERGEFORMAT</o:FieldCodes>
          </o:OLEObject>
        </w:object>
      </w:r>
      <w:r w:rsidRPr="00266015">
        <w:rPr>
          <w:rFonts w:ascii="Times New Roman" w:hAnsi="Times New Roman" w:cs="Times New Roman"/>
          <w:szCs w:val="21"/>
        </w:rPr>
        <w:t xml:space="preserve">    C.  </w:t>
      </w:r>
      <w:r w:rsidRPr="00266015">
        <w:rPr>
          <w:rFonts w:ascii="Times New Roman" w:hAnsi="Times New Roman" w:cs="Times New Roman"/>
          <w:szCs w:val="21"/>
        </w:rPr>
        <w:object w:dxaOrig="4320" w:dyaOrig="4320">
          <v:shape id="_x00008bb2bdf6-28c8-4518-92c7-6c49fd79e21e_i1113" o:spid="_x0000_i1035" alt="学科网 版权所有" style="width:9.75pt;height:12.75pt;mso-position-horizontal-relative:page;mso-position-vertical-relative:page" coordsize="21600,21600" o:spt="100" adj="0,,0" path="" stroked="f">
            <v:stroke joinstyle="miter"/>
            <v:imagedata r:id="rId18" o:title=""/>
            <v:formulas/>
            <v:path o:connecttype="segments"/>
          </v:shape>
          <o:OLEObject Type="Embed" ProgID="Equation.3" ShapeID="_x00008bb2bdf6-28c8-4518-92c7-6c49fd79e21e_i1113" DrawAspect="Content" ObjectID="_1548737250" r:id="rId19">
            <o:FieldCodes>\* MERGEFORMAT</o:FieldCodes>
          </o:OLEObject>
        </w:object>
      </w:r>
      <w:r w:rsidRPr="00266015">
        <w:rPr>
          <w:rFonts w:ascii="Times New Roman" w:hAnsi="Times New Roman" w:cs="Times New Roman"/>
          <w:szCs w:val="21"/>
        </w:rPr>
        <w:t xml:space="preserve">    D. 10</w:t>
      </w:r>
    </w:p>
    <w:p w:rsidR="00471815" w:rsidRPr="00266015" w:rsidRDefault="00C30D83" w:rsidP="00512D1A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2</w:t>
      </w:r>
      <w:r w:rsidRPr="00266015">
        <w:rPr>
          <w:rFonts w:ascii="Times New Roman" w:hAnsi="宋体" w:cs="Times New Roman"/>
        </w:rPr>
        <w:t>．</w:t>
      </w:r>
      <w:r w:rsidRPr="00266015">
        <w:rPr>
          <w:rFonts w:ascii="Times New Roman" w:hAnsi="宋体" w:cs="Times New Roman"/>
          <w:szCs w:val="24"/>
        </w:rPr>
        <w:t>把</w:t>
      </w:r>
      <w:r w:rsidRPr="00266015">
        <w:rPr>
          <w:rFonts w:ascii="Times New Roman" w:hAnsi="Times New Roman" w:cs="Times New Roman"/>
          <w:szCs w:val="24"/>
        </w:rPr>
        <w:t>38</w:t>
      </w:r>
      <w:r w:rsidRPr="00266015">
        <w:rPr>
          <w:rFonts w:ascii="Times New Roman" w:hAnsi="宋体" w:cs="Times New Roman"/>
          <w:szCs w:val="24"/>
        </w:rPr>
        <w:t>化为二进制数为（</w:t>
      </w:r>
      <w:r w:rsidRPr="00266015">
        <w:rPr>
          <w:rFonts w:ascii="Times New Roman" w:hAnsi="Times New Roman" w:cs="Times New Roman"/>
          <w:szCs w:val="24"/>
        </w:rPr>
        <w:t xml:space="preserve">    </w:t>
      </w:r>
      <w:r w:rsidRPr="00266015">
        <w:rPr>
          <w:rFonts w:ascii="Times New Roman" w:hAnsi="宋体" w:cs="Times New Roman"/>
          <w:szCs w:val="24"/>
        </w:rPr>
        <w:t>）</w:t>
      </w:r>
    </w:p>
    <w:p w:rsidR="00471815" w:rsidRPr="00266015" w:rsidRDefault="00C30D83" w:rsidP="009B5EF0">
      <w:pPr>
        <w:textAlignment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4"/>
        </w:rPr>
        <w:t>A</w:t>
      </w:r>
      <w:r w:rsidRPr="00266015">
        <w:rPr>
          <w:rFonts w:ascii="Times New Roman" w:hAnsi="宋体" w:cs="Times New Roman"/>
          <w:szCs w:val="24"/>
        </w:rPr>
        <w:t>．</w:t>
      </w:r>
      <w:r w:rsidRPr="00266015">
        <w:rPr>
          <w:rFonts w:ascii="Times New Roman" w:hAnsi="Times New Roman" w:cs="Times New Roman"/>
          <w:szCs w:val="24"/>
        </w:rPr>
        <w:object w:dxaOrig="4320" w:dyaOrig="4320">
          <v:shape id="_x0000982c628b-9662-4c0d-b5ad-e68549e3568b_i1060" o:spid="_x0000_i1036" alt="学科网 版权所有" style="width:48.75pt;height:18.75pt" coordsize="21600,21600" o:spt="100" adj="0,,0" path="" stroked="f">
            <v:stroke joinstyle="miter"/>
            <v:imagedata r:id="rId20" o:title="" blacklevel="6554f"/>
            <v:formulas/>
            <v:path o:connecttype="segments"/>
          </v:shape>
          <o:OLEObject Type="Embed" ProgID="Equation.3" ShapeID="_x0000982c628b-9662-4c0d-b5ad-e68549e3568b_i1060" DrawAspect="Content" ObjectID="_1548737251" r:id="rId21"/>
        </w:object>
      </w:r>
      <w:r w:rsidRPr="00266015">
        <w:rPr>
          <w:rFonts w:ascii="Times New Roman" w:hAnsi="Times New Roman" w:cs="Times New Roman"/>
          <w:szCs w:val="24"/>
        </w:rPr>
        <w:t xml:space="preserve">     B</w:t>
      </w:r>
      <w:r w:rsidRPr="00266015">
        <w:rPr>
          <w:rFonts w:ascii="Times New Roman" w:hAnsi="宋体" w:cs="Times New Roman"/>
          <w:szCs w:val="24"/>
        </w:rPr>
        <w:t>．</w:t>
      </w:r>
      <w:r w:rsidRPr="00266015">
        <w:rPr>
          <w:rFonts w:ascii="Times New Roman" w:hAnsi="Times New Roman" w:cs="Times New Roman"/>
          <w:szCs w:val="24"/>
        </w:rPr>
        <w:object w:dxaOrig="4320" w:dyaOrig="4320">
          <v:shape id="_x0000982c628b-9662-4c0d-b5ad-e68549e3568b_i1061" o:spid="_x0000_i1037" alt="学科网 版权所有" style="width:48pt;height:18.75pt" coordsize="21600,21600" o:spt="100" adj="0,,0" path="" stroked="f">
            <v:stroke joinstyle="miter"/>
            <v:imagedata r:id="rId22" o:title="" blacklevel="6554f"/>
            <v:formulas/>
            <v:path o:connecttype="segments"/>
          </v:shape>
          <o:OLEObject Type="Embed" ProgID="Equation.3" ShapeID="_x0000982c628b-9662-4c0d-b5ad-e68549e3568b_i1061" DrawAspect="Content" ObjectID="_1548737252" r:id="rId23"/>
        </w:object>
      </w:r>
      <w:r w:rsidRPr="00266015">
        <w:rPr>
          <w:rFonts w:ascii="Times New Roman" w:hAnsi="Times New Roman" w:cs="Times New Roman"/>
          <w:szCs w:val="24"/>
        </w:rPr>
        <w:t xml:space="preserve">     C</w:t>
      </w:r>
      <w:r w:rsidRPr="00266015">
        <w:rPr>
          <w:rFonts w:ascii="Times New Roman" w:hAnsi="宋体" w:cs="Times New Roman"/>
          <w:szCs w:val="24"/>
        </w:rPr>
        <w:t>．</w:t>
      </w:r>
      <w:r w:rsidRPr="00266015">
        <w:rPr>
          <w:rFonts w:ascii="Times New Roman" w:hAnsi="Times New Roman" w:cs="Times New Roman"/>
          <w:szCs w:val="24"/>
        </w:rPr>
        <w:object w:dxaOrig="4320" w:dyaOrig="4320">
          <v:shape id="_x0000982c628b-9662-4c0d-b5ad-e68549e3568b_i1062" o:spid="_x0000_i1038" alt="学科网 版权所有" style="width:48pt;height:18.75pt" coordsize="21600,21600" o:spt="100" adj="0,,0" path="" stroked="f">
            <v:stroke joinstyle="miter"/>
            <v:imagedata r:id="rId24" o:title="" blacklevel="6554f"/>
            <v:formulas/>
            <v:path o:connecttype="segments"/>
          </v:shape>
          <o:OLEObject Type="Embed" ProgID="Equation.3" ShapeID="_x0000982c628b-9662-4c0d-b5ad-e68549e3568b_i1062" DrawAspect="Content" ObjectID="_1548737253" r:id="rId25"/>
        </w:object>
      </w:r>
      <w:r w:rsidRPr="00266015">
        <w:rPr>
          <w:rFonts w:ascii="Times New Roman" w:hAnsi="Times New Roman" w:cs="Times New Roman"/>
          <w:szCs w:val="24"/>
        </w:rPr>
        <w:t xml:space="preserve">     D</w:t>
      </w:r>
      <w:r w:rsidRPr="00266015">
        <w:rPr>
          <w:rFonts w:ascii="Times New Roman" w:hAnsi="宋体" w:cs="Times New Roman"/>
          <w:szCs w:val="24"/>
        </w:rPr>
        <w:t>．</w:t>
      </w:r>
      <w:r w:rsidRPr="00266015">
        <w:rPr>
          <w:rFonts w:ascii="Times New Roman" w:hAnsi="Times New Roman" w:cs="Times New Roman"/>
          <w:szCs w:val="24"/>
        </w:rPr>
        <w:object w:dxaOrig="4320" w:dyaOrig="4320">
          <v:shape id="_x0000982c628b-9662-4c0d-b5ad-e68549e3568b_i1063" o:spid="_x0000_i1039" alt="学科网 版权所有" style="width:48pt;height:18.75pt" coordsize="21600,21600" o:spt="100" adj="0,,0" path="" stroked="f">
            <v:stroke joinstyle="miter"/>
            <v:imagedata r:id="rId26" o:title="" blacklevel="6554f"/>
            <v:formulas/>
            <v:path o:connecttype="segments"/>
          </v:shape>
          <o:OLEObject Type="Embed" ProgID="Equation.3" ShapeID="_x0000982c628b-9662-4c0d-b5ad-e68549e3568b_i1063" DrawAspect="Content" ObjectID="_1548737254" r:id="rId27"/>
        </w:object>
      </w:r>
    </w:p>
    <w:p w:rsidR="00457E8F" w:rsidRPr="00266015" w:rsidRDefault="00C30D83" w:rsidP="004E188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3</w:t>
      </w:r>
      <w:r w:rsidRPr="00266015">
        <w:rPr>
          <w:rFonts w:ascii="Times New Roman" w:hAnsi="宋体" w:cs="Times New Roman"/>
          <w:szCs w:val="21"/>
        </w:rPr>
        <w:t>．执行如图所示的程序框图，输出的</w:t>
      </w:r>
      <w:r w:rsidRPr="00266015">
        <w:rPr>
          <w:rFonts w:ascii="Times New Roman" w:hAnsi="Times New Roman" w:cs="Times New Roman"/>
          <w:szCs w:val="21"/>
        </w:rPr>
        <w:t>S</w:t>
      </w:r>
      <w:r w:rsidRPr="00266015">
        <w:rPr>
          <w:rFonts w:ascii="Times New Roman" w:hAnsi="宋体" w:cs="Times New Roman"/>
          <w:szCs w:val="21"/>
        </w:rPr>
        <w:t>值为</w:t>
      </w:r>
      <w:r w:rsidRPr="00266015">
        <w:rPr>
          <w:rFonts w:ascii="Times New Roman" w:hAnsi="Times New Roman" w:cs="Times New Roman"/>
          <w:szCs w:val="21"/>
        </w:rPr>
        <w:t>(  )</w:t>
      </w:r>
    </w:p>
    <w:p w:rsidR="00457E8F" w:rsidRPr="00266015" w:rsidRDefault="005B1E13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791544ee-3c50-4de4-a5bf-c106abe77093_i1062" o:spid="_x0000_i1040" alt="学科网 版权所有" style="width:110.25pt;height:160.5pt" coordsize="21600,21600" o:spt="100" adj="0,,0" path="" stroked="f">
            <v:stroke joinstyle="miter"/>
            <v:imagedata r:id="rId28" o:title="1"/>
            <v:formulas/>
            <v:path o:connecttype="segments"/>
          </v:shape>
        </w:pict>
      </w:r>
    </w:p>
    <w:p w:rsidR="00457E8F" w:rsidRPr="00266015" w:rsidRDefault="00C30D83" w:rsidP="004E188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2    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4    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8    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16</w:t>
      </w:r>
    </w:p>
    <w:p w:rsidR="001D1772" w:rsidRPr="00266015" w:rsidRDefault="00C30D83" w:rsidP="00A76F32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4</w:t>
      </w:r>
      <w:r w:rsidRPr="00266015">
        <w:rPr>
          <w:rFonts w:ascii="Times New Roman" w:hAnsi="宋体" w:cs="Times New Roman"/>
          <w:szCs w:val="21"/>
        </w:rPr>
        <w:t>．如图，给出的是</w:t>
      </w:r>
      <w:r w:rsidRPr="00266015">
        <w:rPr>
          <w:rFonts w:ascii="Times New Roman" w:hAnsi="Times New Roman" w:cs="Times New Roman"/>
          <w:position w:val="-24"/>
          <w:szCs w:val="21"/>
        </w:rPr>
        <w:object w:dxaOrig="4320" w:dyaOrig="4320">
          <v:shape id="_x0000d7cd81d4-7452-4750-8e26-2a7475c294b9_i1086" o:spid="_x0000_i1041" alt="学科网 版权所有" style="width:88.5pt;height:30.75pt" coordsize="21600,21600" o:spt="100" adj="0,,0" path="" stroked="f">
            <v:stroke joinstyle="miter"/>
            <v:imagedata r:id="rId29" o:title=""/>
            <v:formulas/>
            <v:path o:connecttype="segments"/>
          </v:shape>
          <o:OLEObject Type="Embed" ProgID="Equation.DSMT4" ShapeID="_x0000d7cd81d4-7452-4750-8e26-2a7475c294b9_i1086" DrawAspect="Content" ObjectID="_1548737255" r:id="rId30"/>
        </w:object>
      </w:r>
      <w:r w:rsidRPr="00266015">
        <w:rPr>
          <w:rFonts w:ascii="Times New Roman" w:hAnsi="宋体" w:cs="Times New Roman"/>
          <w:szCs w:val="21"/>
        </w:rPr>
        <w:t>的值的一个程序框图，判断框内应填入的条件是（</w:t>
      </w:r>
      <w:r w:rsidRPr="00266015">
        <w:rPr>
          <w:rFonts w:ascii="Times New Roman" w:hAnsi="Times New Roman" w:cs="Times New Roman"/>
          <w:szCs w:val="21"/>
        </w:rPr>
        <w:t xml:space="preserve">   </w:t>
      </w:r>
      <w:r w:rsidRPr="00266015">
        <w:rPr>
          <w:rFonts w:ascii="Times New Roman" w:hAnsi="宋体" w:cs="Times New Roman"/>
          <w:szCs w:val="21"/>
        </w:rPr>
        <w:t>）</w:t>
      </w:r>
    </w:p>
    <w:p w:rsidR="001D1772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lastRenderedPageBreak/>
        <w:pict>
          <v:shape id="_x0000d7cd81d4-7452-4750-8e26-2a7475c294b9_i1087" o:spid="_x0000_i1042" alt="学科网 版权所有" style="width:171pt;height:216.75pt" coordsize="21600,21600" o:spt="100" adj="0,,0" path="" stroked="f">
            <v:stroke joinstyle="miter"/>
            <v:imagedata r:id="rId31" o:title="" gain="126031f" blacklevel="-5898f"/>
            <v:formulas/>
            <v:path o:connecttype="segments"/>
          </v:shape>
        </w:pict>
      </w:r>
    </w:p>
    <w:p w:rsidR="001D1772" w:rsidRPr="00266015" w:rsidRDefault="00C30D83" w:rsidP="00A76F32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d7cd81d4-7452-4750-8e26-2a7475c294b9_i1088" o:spid="_x0000_i1043" alt="学科网 版权所有" style="width:30.75pt;height:14.25pt" coordsize="21600,21600" o:spt="100" adj="0,,0" path="" stroked="f">
            <v:stroke joinstyle="miter"/>
            <v:imagedata r:id="rId32" o:title=""/>
            <v:formulas/>
            <v:path o:connecttype="segments"/>
          </v:shape>
          <o:OLEObject Type="Embed" ProgID="Equation.DSMT4" ShapeID="_x0000d7cd81d4-7452-4750-8e26-2a7475c294b9_i1088" DrawAspect="Content" ObjectID="_1548737256" r:id="rId33"/>
        </w:object>
      </w:r>
      <w:r w:rsidRPr="00266015">
        <w:rPr>
          <w:rFonts w:ascii="Times New Roman" w:hAnsi="Times New Roman" w:cs="Times New Roman"/>
          <w:szCs w:val="21"/>
        </w:rPr>
        <w:t xml:space="preserve"> 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d7cd81d4-7452-4750-8e26-2a7475c294b9_i1089" o:spid="_x0000_i1044" alt="学科网 版权所有" style="width:30.75pt;height:14.25pt" coordsize="21600,21600" o:spt="100" adj="0,,0" path="" stroked="f">
            <v:stroke joinstyle="miter"/>
            <v:imagedata r:id="rId34" o:title=""/>
            <v:formulas/>
            <v:path o:connecttype="segments"/>
          </v:shape>
          <o:OLEObject Type="Embed" ProgID="Equation.DSMT4" ShapeID="_x0000d7cd81d4-7452-4750-8e26-2a7475c294b9_i1089" DrawAspect="Content" ObjectID="_1548737257" r:id="rId35"/>
        </w:object>
      </w:r>
      <w:r w:rsidRPr="00266015">
        <w:rPr>
          <w:rFonts w:ascii="Times New Roman" w:hAnsi="Times New Roman" w:cs="Times New Roman"/>
          <w:szCs w:val="21"/>
        </w:rPr>
        <w:t xml:space="preserve"> 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d7cd81d4-7452-4750-8e26-2a7475c294b9_i1090" o:spid="_x0000_i1045" alt="学科网 版权所有" style="width:30.75pt;height:14.25pt" coordsize="21600,21600" o:spt="100" adj="0,,0" path="" stroked="f">
            <v:stroke joinstyle="miter"/>
            <v:imagedata r:id="rId36" o:title=""/>
            <v:formulas/>
            <v:path o:connecttype="segments"/>
          </v:shape>
          <o:OLEObject Type="Embed" ProgID="Equation.DSMT4" ShapeID="_x0000d7cd81d4-7452-4750-8e26-2a7475c294b9_i1090" DrawAspect="Content" ObjectID="_1548737258" r:id="rId37"/>
        </w:object>
      </w:r>
      <w:r w:rsidRPr="00266015">
        <w:rPr>
          <w:rFonts w:ascii="Times New Roman" w:hAnsi="Times New Roman" w:cs="Times New Roman"/>
          <w:szCs w:val="21"/>
        </w:rPr>
        <w:t xml:space="preserve"> 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d7cd81d4-7452-4750-8e26-2a7475c294b9_i1091" o:spid="_x0000_i1046" alt="学科网 版权所有" style="width:30.75pt;height:14.25pt" coordsize="21600,21600" o:spt="100" adj="0,,0" path="" stroked="f">
            <v:stroke joinstyle="miter"/>
            <v:imagedata r:id="rId38" o:title=""/>
            <v:formulas/>
            <v:path o:connecttype="segments"/>
          </v:shape>
          <o:OLEObject Type="Embed" ProgID="Equation.DSMT4" ShapeID="_x0000d7cd81d4-7452-4750-8e26-2a7475c294b9_i1091" DrawAspect="Content" ObjectID="_1548737259" r:id="rId39"/>
        </w:object>
      </w:r>
    </w:p>
    <w:p w:rsidR="00DC425A" w:rsidRPr="00266015" w:rsidRDefault="00C30D83" w:rsidP="000F024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5</w:t>
      </w:r>
      <w:r w:rsidRPr="00266015">
        <w:rPr>
          <w:rFonts w:ascii="Times New Roman" w:hAnsi="宋体" w:cs="Times New Roman"/>
          <w:szCs w:val="21"/>
        </w:rPr>
        <w:t>．运行如图所示的流程图，则输出的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eaa9d175-5dd5-4320-ab19-bc4d8677429a_i1102" o:spid="_x0000_i1047" alt="学科网 版权所有" style="width:9.75pt;height:11.25pt" coordsize="21600,21600" o:spt="100" adj="0,,0" path="" stroked="f">
            <v:stroke joinstyle="miter"/>
            <v:imagedata r:id="rId40" o:title=""/>
            <v:formulas/>
            <v:path o:connecttype="segments"/>
          </v:shape>
          <o:OLEObject Type="Embed" ProgID="Equation.DSMT4" ShapeID="_x0000eaa9d175-5dd5-4320-ab19-bc4d8677429a_i1102" DrawAspect="Content" ObjectID="_1548737260" r:id="rId41"/>
        </w:object>
      </w:r>
      <w:r w:rsidRPr="00266015">
        <w:rPr>
          <w:rFonts w:ascii="Times New Roman" w:hAnsi="宋体" w:cs="Times New Roman"/>
          <w:szCs w:val="21"/>
        </w:rPr>
        <w:t>的值等于（</w:t>
      </w:r>
      <w:r w:rsidRPr="00266015">
        <w:rPr>
          <w:rFonts w:ascii="Times New Roman" w:hAnsi="Times New Roman" w:cs="Times New Roman"/>
          <w:szCs w:val="21"/>
        </w:rPr>
        <w:t xml:space="preserve">   </w:t>
      </w:r>
      <w:r w:rsidRPr="00266015">
        <w:rPr>
          <w:rFonts w:ascii="Times New Roman" w:hAnsi="宋体" w:cs="Times New Roman"/>
          <w:szCs w:val="21"/>
        </w:rPr>
        <w:t>）</w:t>
      </w:r>
    </w:p>
    <w:p w:rsidR="000F024D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eaa9d175-5dd5-4320-ab19-bc4d8677429a_i1103" o:spid="_x0000_i1048" alt="学科网 版权所有" style="width:3in;height:189pt" coordsize="21600,21600" o:spt="100" adj="0,,0" path="" stroked="f">
            <v:stroke joinstyle="miter"/>
            <v:imagedata r:id="rId42" o:title="" gain="86232f" blacklevel="5898f"/>
            <v:formulas/>
            <v:path o:connecttype="segments"/>
          </v:shape>
        </w:pict>
      </w:r>
    </w:p>
    <w:p w:rsidR="000F024D" w:rsidRPr="00266015" w:rsidRDefault="00C30D83" w:rsidP="000F024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6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5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4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3</w:t>
      </w:r>
    </w:p>
    <w:p w:rsidR="0055042B" w:rsidRPr="00266015" w:rsidRDefault="00C30D83" w:rsidP="00D4330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6</w:t>
      </w:r>
      <w:r w:rsidRPr="00266015">
        <w:rPr>
          <w:rFonts w:ascii="Times New Roman" w:hAnsi="宋体" w:cs="Times New Roman"/>
          <w:szCs w:val="21"/>
        </w:rPr>
        <w:t>．执行如图所示的程序框图，输出的结果是（</w:t>
      </w:r>
      <w:r w:rsidRPr="00266015">
        <w:rPr>
          <w:rFonts w:ascii="Times New Roman" w:hAnsi="Times New Roman" w:cs="Times New Roman"/>
          <w:szCs w:val="21"/>
        </w:rPr>
        <w:t xml:space="preserve">   </w:t>
      </w:r>
      <w:r w:rsidRPr="00266015">
        <w:rPr>
          <w:rFonts w:ascii="Times New Roman" w:hAnsi="宋体" w:cs="Times New Roman"/>
          <w:szCs w:val="21"/>
        </w:rPr>
        <w:t>）</w:t>
      </w:r>
    </w:p>
    <w:p w:rsidR="0055042B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8b71d252-0183-419a-b510-2cbe21eba2c5_i1067" o:spid="_x0000_i1049" alt="学科网 版权所有" style="width:128.25pt;height:156pt" coordsize="21600,21600" o:spt="100" adj="0,,0" path="" stroked="f">
            <v:stroke joinstyle="miter"/>
            <v:imagedata r:id="rId43" o:title="QQ截图20170108132712"/>
            <v:formulas/>
            <v:path o:connecttype="segments"/>
          </v:shape>
        </w:pict>
      </w:r>
    </w:p>
    <w:p w:rsidR="0055042B" w:rsidRPr="00266015" w:rsidRDefault="00C30D83" w:rsidP="00D4330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13    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11    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9    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7</w:t>
      </w:r>
    </w:p>
    <w:p w:rsidR="00033DD2" w:rsidRPr="00266015" w:rsidRDefault="00C30D83" w:rsidP="0072297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7</w:t>
      </w:r>
      <w:r w:rsidRPr="00266015">
        <w:rPr>
          <w:rFonts w:ascii="Times New Roman" w:hAnsi="宋体" w:cs="Times New Roman"/>
          <w:szCs w:val="21"/>
        </w:rPr>
        <w:t>．执行如图所示的程序框图，如果运行结果为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对象 25" o:spid="_x0000_i1050" alt="学科网 版权所有" style="width:27pt;height:14.25pt;mso-position-horizontal-relative:page;mso-position-vertical-relative:page" coordsize="21600,21600" o:spt="100" adj="0,,0" path="" stroked="f">
            <v:stroke joinstyle="miter"/>
            <v:imagedata r:id="rId44" o:title=""/>
            <v:formulas/>
            <v:path o:connecttype="segments"/>
          </v:shape>
          <o:OLEObject Type="Embed" ProgID="Equation.DSMT4" ShapeID="对象 25" DrawAspect="Content" ObjectID="_1548737261" r:id="rId45"/>
        </w:object>
      </w:r>
      <w:r w:rsidRPr="00266015">
        <w:rPr>
          <w:rFonts w:ascii="Times New Roman" w:hAnsi="宋体" w:cs="Times New Roman"/>
          <w:szCs w:val="21"/>
        </w:rPr>
        <w:t>，那么判断框中应填入（</w:t>
      </w:r>
      <w:r w:rsidRPr="00266015">
        <w:rPr>
          <w:rFonts w:ascii="Times New Roman" w:hAnsi="Times New Roman" w:cs="Times New Roman"/>
          <w:szCs w:val="21"/>
        </w:rPr>
        <w:t xml:space="preserve">   </w:t>
      </w:r>
      <w:r w:rsidRPr="00266015">
        <w:rPr>
          <w:rFonts w:ascii="Times New Roman" w:hAnsi="宋体" w:cs="Times New Roman"/>
          <w:szCs w:val="21"/>
        </w:rPr>
        <w:t>）</w:t>
      </w:r>
    </w:p>
    <w:p w:rsidR="00033DD2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lastRenderedPageBreak/>
        <w:pict>
          <v:shape id="图片 1" o:spid="_x0000_i1051" alt="学科网 版权所有" style="width:255.75pt;height:73.5pt;mso-position-horizontal-relative:page;mso-position-vertical-relative:page" coordsize="21600,21600" o:spt="100" adj="0,,0" path="" stroked="f">
            <v:stroke joinstyle="miter"/>
            <v:imagedata r:id="rId46" o:title=""/>
            <v:formulas/>
            <v:path o:connecttype="segments"/>
          </v:shape>
        </w:pict>
      </w:r>
    </w:p>
    <w:p w:rsidR="00033DD2" w:rsidRPr="00266015" w:rsidRDefault="00C30D83" w:rsidP="0072297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对象 26" o:spid="_x0000_i1052" alt="学科网 版权所有" style="width:34.5pt;height:14.25pt;mso-position-horizontal-relative:page;mso-position-vertical-relative:page" coordsize="21600,21600" o:spt="100" adj="0,,0" path="" stroked="f">
            <v:stroke joinstyle="miter"/>
            <v:imagedata r:id="rId47" o:title=""/>
            <v:formulas/>
            <v:path o:connecttype="segments"/>
          </v:shape>
          <o:OLEObject Type="Embed" ProgID="Equation.DSMT4" ShapeID="对象 26" DrawAspect="Content" ObjectID="_1548737262" r:id="rId48"/>
        </w:object>
      </w:r>
      <w:r w:rsidRPr="00266015">
        <w:rPr>
          <w:rFonts w:ascii="Times New Roman" w:hAnsi="Times New Roman" w:cs="Times New Roman"/>
          <w:szCs w:val="21"/>
        </w:rPr>
        <w:t xml:space="preserve">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对象 27" o:spid="_x0000_i1053" alt="学科网 版权所有" style="width:34.5pt;height:14.25pt;mso-position-horizontal-relative:page;mso-position-vertical-relative:page" coordsize="21600,21600" o:spt="100" adj="0,,0" path="" stroked="f">
            <v:stroke joinstyle="miter"/>
            <v:imagedata r:id="rId49" o:title=""/>
            <v:formulas/>
            <v:path o:connecttype="segments"/>
          </v:shape>
          <o:OLEObject Type="Embed" ProgID="Equation.DSMT4" ShapeID="对象 27" DrawAspect="Content" ObjectID="_1548737263" r:id="rId50"/>
        </w:object>
      </w:r>
      <w:r w:rsidRPr="00266015">
        <w:rPr>
          <w:rFonts w:ascii="Times New Roman" w:hAnsi="Times New Roman" w:cs="Times New Roman"/>
          <w:szCs w:val="21"/>
        </w:rPr>
        <w:t xml:space="preserve">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对象 28" o:spid="_x0000_i1054" alt="学科网 版权所有" style="width:34.5pt;height:14.25pt;mso-position-horizontal-relative:page;mso-position-vertical-relative:page" coordsize="21600,21600" o:spt="100" adj="0,,0" path="" stroked="f">
            <v:stroke joinstyle="miter"/>
            <v:imagedata r:id="rId51" o:title=""/>
            <v:formulas/>
            <v:path o:connecttype="segments"/>
          </v:shape>
          <o:OLEObject Type="Embed" ProgID="Equation.DSMT4" ShapeID="对象 28" DrawAspect="Content" ObjectID="_1548737264" r:id="rId52"/>
        </w:object>
      </w:r>
      <w:r w:rsidRPr="00266015">
        <w:rPr>
          <w:rFonts w:ascii="Times New Roman" w:hAnsi="Times New Roman" w:cs="Times New Roman"/>
          <w:szCs w:val="21"/>
        </w:rPr>
        <w:t xml:space="preserve">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对象 29" o:spid="_x0000_i1055" alt="学科网 版权所有" style="width:34.5pt;height:14.25pt;mso-position-horizontal-relative:page;mso-position-vertical-relative:page" coordsize="21600,21600" o:spt="100" adj="0,,0" path="" stroked="f">
            <v:stroke joinstyle="miter"/>
            <v:imagedata r:id="rId53" o:title=""/>
            <v:formulas/>
            <v:path o:connecttype="segments"/>
          </v:shape>
          <o:OLEObject Type="Embed" ProgID="Equation.DSMT4" ShapeID="对象 29" DrawAspect="Content" ObjectID="_1548737265" r:id="rId54"/>
        </w:object>
      </w:r>
    </w:p>
    <w:p w:rsidR="006C1222" w:rsidRPr="00266015" w:rsidRDefault="00C30D83" w:rsidP="00D14225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8</w:t>
      </w:r>
      <w:r w:rsidRPr="00266015">
        <w:rPr>
          <w:rFonts w:ascii="Times New Roman" w:hAnsi="宋体" w:cs="Times New Roman"/>
          <w:szCs w:val="21"/>
        </w:rPr>
        <w:t>．运行如图所示框图的相应程序，若输入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5f364232-0c98-45e7-9aaa-72d3670ff78a_i1064" o:spid="_x0000_i1056" alt="学科网 版权所有" style="width:27pt;height:12.75pt" coordsize="21600,21600" o:spt="100" adj="0,,0" path="" stroked="f">
            <v:stroke joinstyle="miter"/>
            <v:imagedata r:id="rId55" o:title=""/>
            <v:formulas/>
            <v:path o:connecttype="segments"/>
          </v:shape>
          <o:OLEObject Type="Embed" ProgID="Equation.DSMT4" ShapeID="_x00005f364232-0c98-45e7-9aaa-72d3670ff78a_i1064" DrawAspect="Content" ObjectID="_1548737266" r:id="rId56"/>
        </w:object>
      </w:r>
      <w:r w:rsidRPr="00266015">
        <w:rPr>
          <w:rFonts w:ascii="Times New Roman" w:hAnsi="宋体" w:cs="Times New Roman"/>
          <w:szCs w:val="21"/>
        </w:rPr>
        <w:t>的值分别为</w:t>
      </w:r>
      <w:r w:rsidRPr="00266015">
        <w:rPr>
          <w:rFonts w:ascii="Times New Roman" w:hAnsi="Times New Roman" w:cs="Times New Roman"/>
          <w:position w:val="-10"/>
          <w:szCs w:val="21"/>
        </w:rPr>
        <w:object w:dxaOrig="4320" w:dyaOrig="4320">
          <v:shape id="_x00005f364232-0c98-45e7-9aaa-72d3670ff78a_i1065" o:spid="_x0000_i1057" alt="学科网 版权所有" style="width:27.75pt;height:15.75pt" coordsize="21600,21600" o:spt="100" adj="0,,0" path="" stroked="f">
            <v:stroke joinstyle="miter"/>
            <v:imagedata r:id="rId57" o:title=""/>
            <v:formulas/>
            <v:path o:connecttype="segments"/>
          </v:shape>
          <o:OLEObject Type="Embed" ProgID="Equation.DSMT4" ShapeID="_x00005f364232-0c98-45e7-9aaa-72d3670ff78a_i1065" DrawAspect="Content" ObjectID="_1548737267" r:id="rId58"/>
        </w:object>
      </w:r>
      <w:r w:rsidRPr="00266015">
        <w:rPr>
          <w:rFonts w:ascii="Times New Roman" w:hAnsi="宋体" w:cs="Times New Roman"/>
          <w:szCs w:val="21"/>
        </w:rPr>
        <w:t>和</w:t>
      </w:r>
      <w:r w:rsidRPr="00266015">
        <w:rPr>
          <w:rFonts w:ascii="Times New Roman" w:hAnsi="Times New Roman" w:cs="Times New Roman"/>
          <w:position w:val="-10"/>
          <w:szCs w:val="21"/>
        </w:rPr>
        <w:object w:dxaOrig="4320" w:dyaOrig="4320">
          <v:shape id="_x00005f364232-0c98-45e7-9aaa-72d3670ff78a_i1066" o:spid="_x0000_i1058" alt="学科网 版权所有" style="width:27.75pt;height:15.75pt" coordsize="21600,21600" o:spt="100" adj="0,,0" path="" stroked="f">
            <v:stroke joinstyle="miter"/>
            <v:imagedata r:id="rId59" o:title=""/>
            <v:formulas/>
            <v:path o:connecttype="segments"/>
          </v:shape>
          <o:OLEObject Type="Embed" ProgID="Equation.DSMT4" ShapeID="_x00005f364232-0c98-45e7-9aaa-72d3670ff78a_i1066" DrawAspect="Content" ObjectID="_1548737268" r:id="rId60"/>
        </w:object>
      </w:r>
      <w:r w:rsidRPr="00266015">
        <w:rPr>
          <w:rFonts w:ascii="Times New Roman" w:hAnsi="宋体" w:cs="Times New Roman"/>
          <w:szCs w:val="21"/>
        </w:rPr>
        <w:t>，则输出</w:t>
      </w:r>
      <w:r w:rsidRPr="00266015">
        <w:rPr>
          <w:rFonts w:ascii="Times New Roman" w:hAnsi="Times New Roman" w:cs="Times New Roman"/>
          <w:position w:val="-4"/>
          <w:szCs w:val="21"/>
        </w:rPr>
        <w:object w:dxaOrig="4320" w:dyaOrig="4320">
          <v:shape id="_x00005f364232-0c98-45e7-9aaa-72d3670ff78a_i1067" o:spid="_x0000_i1059" alt="学科网 版权所有" style="width:14.25pt;height:12pt" coordsize="21600,21600" o:spt="100" adj="0,,0" path="" stroked="f">
            <v:stroke joinstyle="miter"/>
            <v:imagedata r:id="rId61" o:title=""/>
            <v:formulas/>
            <v:path o:connecttype="segments"/>
          </v:shape>
          <o:OLEObject Type="Embed" ProgID="Equation.DSMT4" ShapeID="_x00005f364232-0c98-45e7-9aaa-72d3670ff78a_i1067" DrawAspect="Content" ObjectID="_1548737269" r:id="rId62"/>
        </w:object>
      </w:r>
      <w:r w:rsidRPr="00266015">
        <w:rPr>
          <w:rFonts w:ascii="Times New Roman" w:hAnsi="宋体" w:cs="Times New Roman"/>
          <w:szCs w:val="21"/>
        </w:rPr>
        <w:t>的值是（</w:t>
      </w:r>
      <w:r w:rsidRPr="00266015">
        <w:rPr>
          <w:rFonts w:ascii="Times New Roman" w:hAnsi="Times New Roman" w:cs="Times New Roman"/>
          <w:szCs w:val="21"/>
        </w:rPr>
        <w:t xml:space="preserve">    </w:t>
      </w:r>
      <w:r w:rsidRPr="00266015">
        <w:rPr>
          <w:rFonts w:ascii="Times New Roman" w:hAnsi="宋体" w:cs="Times New Roman"/>
          <w:szCs w:val="21"/>
        </w:rPr>
        <w:t>）</w:t>
      </w:r>
    </w:p>
    <w:p w:rsidR="006C1222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noProof/>
        </w:rPr>
        <w:pict>
          <v:shape id="_x0000_i1060" alt="学科网 版权所有" style="width:107.25pt;height:124.5pt;visibility:visible" coordsize="21600,21600" o:spt="100" adj="0,,0" path="" stroked="f">
            <v:stroke joinstyle="miter"/>
            <v:imagedata r:id="rId63" o:title=""/>
            <v:formulas/>
            <v:path o:connecttype="segments"/>
          </v:shape>
        </w:pict>
      </w:r>
    </w:p>
    <w:p w:rsidR="00D14225" w:rsidRPr="00266015" w:rsidRDefault="00C30D83" w:rsidP="00D14225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 xml:space="preserve">A.0        B.1    </w:t>
      </w:r>
    </w:p>
    <w:p w:rsidR="006C1222" w:rsidRPr="00266015" w:rsidRDefault="00C30D83" w:rsidP="00D14225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C.3        D.</w:t>
      </w:r>
      <w:r w:rsidRPr="00266015">
        <w:rPr>
          <w:rFonts w:ascii="Times New Roman" w:hAnsi="Times New Roman" w:cs="Times New Roman"/>
          <w:position w:val="-4"/>
          <w:szCs w:val="21"/>
        </w:rPr>
        <w:object w:dxaOrig="4320" w:dyaOrig="4320">
          <v:shape id="_x00005f364232-0c98-45e7-9aaa-72d3670ff78a_i1069" o:spid="_x0000_i1061" alt="学科网 版权所有" style="width:14.25pt;height:12pt" coordsize="21600,21600" o:spt="100" adj="0,,0" path="" stroked="f">
            <v:stroke joinstyle="miter"/>
            <v:imagedata r:id="rId64" o:title=""/>
            <v:formulas/>
            <v:path o:connecttype="segments"/>
          </v:shape>
          <o:OLEObject Type="Embed" ProgID="Equation.DSMT4" ShapeID="_x00005f364232-0c98-45e7-9aaa-72d3670ff78a_i1069" DrawAspect="Content" ObjectID="_1548737270" r:id="rId65"/>
        </w:object>
      </w:r>
    </w:p>
    <w:p w:rsidR="00AA066E" w:rsidRPr="00266015" w:rsidRDefault="00C30D83" w:rsidP="005400A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9</w:t>
      </w:r>
      <w:r w:rsidRPr="00266015">
        <w:rPr>
          <w:rFonts w:ascii="Times New Roman" w:hAnsi="宋体" w:cs="Times New Roman"/>
          <w:szCs w:val="21"/>
        </w:rPr>
        <w:t>．执行如图所示的程序框图，如果输出的结果为</w:t>
      </w:r>
      <w:r w:rsidRPr="00266015">
        <w:rPr>
          <w:rFonts w:ascii="Times New Roman" w:hAnsi="Times New Roman" w:cs="Times New Roman"/>
          <w:szCs w:val="21"/>
        </w:rPr>
        <w:t>0</w:t>
      </w:r>
      <w:r w:rsidRPr="00266015">
        <w:rPr>
          <w:rFonts w:ascii="Times New Roman" w:hAnsi="宋体" w:cs="Times New Roman"/>
          <w:szCs w:val="21"/>
        </w:rPr>
        <w:t>，那么输入的</w:t>
      </w:r>
      <w:r w:rsidRPr="00266015">
        <w:rPr>
          <w:rFonts w:ascii="Times New Roman" w:hAnsi="Times New Roman" w:cs="Times New Roman"/>
          <w:position w:val="-6"/>
        </w:rPr>
        <w:object w:dxaOrig="4320" w:dyaOrig="4320">
          <v:shape id="_x00004baea1a6-a366-440d-8885-a6fdc4058dc7_i1068" o:spid="_x0000_i1062" alt="学科网 版权所有" style="width:9.75pt;height:11.25pt" coordsize="21600,21600" o:spt="100" adj="0,,0" path="" stroked="f">
            <v:stroke joinstyle="miter"/>
            <v:imagedata r:id="rId66" o:title=""/>
            <v:formulas/>
            <v:path o:connecttype="segments"/>
          </v:shape>
          <o:OLEObject Type="Embed" ProgID="Equation.DSMT4" ShapeID="_x00004baea1a6-a366-440d-8885-a6fdc4058dc7_i1068" DrawAspect="Content" ObjectID="_1548737271" r:id="rId67"/>
        </w:object>
      </w:r>
      <w:r w:rsidRPr="00266015">
        <w:rPr>
          <w:rFonts w:ascii="Times New Roman" w:hAnsi="宋体" w:cs="Times New Roman"/>
          <w:szCs w:val="21"/>
        </w:rPr>
        <w:t>为（</w:t>
      </w:r>
      <w:r w:rsidRPr="00266015">
        <w:rPr>
          <w:rFonts w:ascii="Times New Roman" w:hAnsi="Times New Roman" w:cs="Times New Roman"/>
          <w:szCs w:val="21"/>
        </w:rPr>
        <w:t xml:space="preserve">    </w:t>
      </w:r>
      <w:r w:rsidRPr="00266015">
        <w:rPr>
          <w:rFonts w:ascii="Times New Roman" w:hAnsi="宋体" w:cs="Times New Roman"/>
          <w:szCs w:val="21"/>
        </w:rPr>
        <w:t>）．</w:t>
      </w:r>
    </w:p>
    <w:p w:rsidR="00AA066E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4baea1a6-a366-440d-8885-a6fdc4058dc7_i1069" o:spid="_x0000_i1063" alt="学科网 版权所有" style="width:144.75pt;height:190.5pt" coordsize="21600,21600" o:spt="100" adj="0,,0" path="" stroked="f">
            <v:stroke joinstyle="miter"/>
            <v:imagedata r:id="rId68" o:title=""/>
            <v:formulas/>
            <v:path o:connecttype="segments"/>
          </v:shape>
        </w:pict>
      </w:r>
    </w:p>
    <w:p w:rsidR="00AA066E" w:rsidRPr="00266015" w:rsidRDefault="00C30D83" w:rsidP="005400A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24"/>
        </w:rPr>
        <w:object w:dxaOrig="4320" w:dyaOrig="4320">
          <v:shape id="_x00004baea1a6-a366-440d-8885-a6fdc4058dc7_i1070" o:spid="_x0000_i1064" alt="学科网 版权所有" style="width:11.25pt;height:30.75pt" coordsize="21600,21600" o:spt="100" adj="0,,0" path="" stroked="f">
            <v:stroke joinstyle="miter"/>
            <v:imagedata r:id="rId69" o:title=""/>
            <v:formulas/>
            <v:path o:connecttype="segments"/>
          </v:shape>
          <o:OLEObject Type="Embed" ProgID="Equation.DSMT4" ShapeID="_x00004baea1a6-a366-440d-8885-a6fdc4058dc7_i1070" DrawAspect="Content" ObjectID="_1548737272" r:id="rId70"/>
        </w:object>
      </w:r>
      <w:r w:rsidRPr="00266015">
        <w:rPr>
          <w:rFonts w:ascii="Times New Roman" w:hAnsi="Times New Roman" w:cs="Times New Roman"/>
          <w:szCs w:val="21"/>
        </w:rPr>
        <w:t xml:space="preserve">      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-1</w:t>
      </w:r>
      <w:r w:rsidRPr="00266015">
        <w:rPr>
          <w:rFonts w:ascii="Times New Roman" w:hAnsi="宋体" w:cs="Times New Roman"/>
          <w:szCs w:val="21"/>
        </w:rPr>
        <w:t>或</w:t>
      </w:r>
      <w:r w:rsidRPr="00266015">
        <w:rPr>
          <w:rFonts w:ascii="Times New Roman" w:hAnsi="Times New Roman" w:cs="Times New Roman"/>
          <w:szCs w:val="21"/>
        </w:rPr>
        <w:t>1       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-1        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1</w:t>
      </w:r>
    </w:p>
    <w:p w:rsidR="00C32C4D" w:rsidRPr="00266015" w:rsidRDefault="00C30D83" w:rsidP="007B357F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0</w:t>
      </w:r>
      <w:r w:rsidRPr="00266015">
        <w:rPr>
          <w:rFonts w:ascii="Times New Roman" w:hAnsi="宋体" w:cs="Times New Roman"/>
          <w:szCs w:val="21"/>
        </w:rPr>
        <w:t>．公元</w:t>
      </w:r>
      <w:r w:rsidRPr="00266015">
        <w:rPr>
          <w:rFonts w:ascii="Times New Roman" w:hAnsi="Times New Roman" w:cs="Times New Roman"/>
          <w:szCs w:val="21"/>
        </w:rPr>
        <w:t>263</w:t>
      </w:r>
      <w:r w:rsidRPr="00266015">
        <w:rPr>
          <w:rFonts w:ascii="Times New Roman" w:hAnsi="宋体" w:cs="Times New Roman"/>
          <w:szCs w:val="21"/>
        </w:rPr>
        <w:t>年左右，我国数学家刘徽发现当圆内接正多边形的边数无限增加时，多边形面积可无限逼近圆的面积，并创立了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宋体" w:cs="Times New Roman"/>
          <w:szCs w:val="21"/>
        </w:rPr>
        <w:t>割圆术</w: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．利用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宋体" w:cs="Times New Roman"/>
          <w:szCs w:val="21"/>
        </w:rPr>
        <w:t>割圆术</w: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刘徽得到了圆周率精确到小数点后面两位的近似值</w:t>
      </w:r>
      <w:r w:rsidRPr="00266015">
        <w:rPr>
          <w:rFonts w:ascii="Times New Roman" w:hAnsi="Times New Roman" w:cs="Times New Roman"/>
          <w:szCs w:val="21"/>
        </w:rPr>
        <w:t>3.14</w:t>
      </w:r>
      <w:r w:rsidRPr="00266015">
        <w:rPr>
          <w:rFonts w:ascii="Times New Roman" w:hAnsi="宋体" w:cs="Times New Roman"/>
          <w:szCs w:val="21"/>
        </w:rPr>
        <w:t>，这就是著名的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宋体" w:cs="Times New Roman"/>
          <w:szCs w:val="21"/>
        </w:rPr>
        <w:t>徽率</w: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．如图是利用刘徽的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宋体" w:cs="Times New Roman"/>
          <w:szCs w:val="21"/>
        </w:rPr>
        <w:t>割圆术</w: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思想设计的一个程序框图，则输出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1c7fd1ba-7d42-4cfc-9311-e856b6d38339_i1139" o:spid="_x0000_i1065" alt="学科网 版权所有" style="width:9.75pt;height:11.25pt" coordsize="21600,21600" o:spt="100" adj="0,,0" path="" stroked="f">
            <v:stroke joinstyle="miter"/>
            <v:imagedata r:id="rId71" o:title=""/>
            <v:formulas/>
            <v:path o:connecttype="segments"/>
          </v:shape>
          <o:OLEObject Type="Embed" ProgID="Equation.DSMT4" ShapeID="_x00001c7fd1ba-7d42-4cfc-9311-e856b6d38339_i1139" DrawAspect="Content" ObjectID="_1548737273" r:id="rId72"/>
        </w:object>
      </w:r>
      <w:r w:rsidRPr="00266015">
        <w:rPr>
          <w:rFonts w:ascii="Times New Roman" w:hAnsi="宋体" w:cs="Times New Roman"/>
          <w:szCs w:val="21"/>
        </w:rPr>
        <w:t>的值为（</w:t>
      </w:r>
      <w:r w:rsidRPr="00266015">
        <w:rPr>
          <w:rFonts w:ascii="Times New Roman" w:hAnsi="Times New Roman" w:cs="Times New Roman"/>
          <w:szCs w:val="21"/>
        </w:rPr>
        <w:t xml:space="preserve">   </w:t>
      </w:r>
      <w:r w:rsidRPr="00266015">
        <w:rPr>
          <w:rFonts w:ascii="Times New Roman" w:hAnsi="宋体" w:cs="Times New Roman"/>
          <w:szCs w:val="21"/>
        </w:rPr>
        <w:t>）</w:t>
      </w:r>
    </w:p>
    <w:p w:rsidR="00C32C4D" w:rsidRPr="00266015" w:rsidRDefault="00C30D83" w:rsidP="007B357F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参考数据：</w:t>
      </w:r>
      <w:r w:rsidRPr="00266015">
        <w:rPr>
          <w:rFonts w:ascii="Times New Roman" w:hAnsi="Times New Roman" w:cs="Times New Roman"/>
          <w:position w:val="-8"/>
          <w:szCs w:val="21"/>
        </w:rPr>
        <w:object w:dxaOrig="4320" w:dyaOrig="4320">
          <v:shape id="_x00001c7fd1ba-7d42-4cfc-9311-e856b6d38339_i1140" o:spid="_x0000_i1066" alt="学科网 版权所有" style="width:56.25pt;height:18pt" coordsize="21600,21600" o:spt="100" adj="0,,0" path="" stroked="f">
            <v:stroke joinstyle="miter"/>
            <v:imagedata r:id="rId73" o:title=""/>
            <v:formulas/>
            <v:path o:connecttype="segments"/>
          </v:shape>
          <o:OLEObject Type="Embed" ProgID="Equation.DSMT4" ShapeID="_x00001c7fd1ba-7d42-4cfc-9311-e856b6d38339_i1140" DrawAspect="Content" ObjectID="_1548737274" r:id="rId74"/>
        </w:objec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1c7fd1ba-7d42-4cfc-9311-e856b6d38339_i1141" o:spid="_x0000_i1067" alt="学科网 版权所有" style="width:78.75pt;height:14.25pt" coordsize="21600,21600" o:spt="100" adj="0,,0" path="" stroked="f">
            <v:stroke joinstyle="miter"/>
            <v:imagedata r:id="rId75" o:title=""/>
            <v:formulas/>
            <v:path o:connecttype="segments"/>
          </v:shape>
          <o:OLEObject Type="Embed" ProgID="Equation.DSMT4" ShapeID="_x00001c7fd1ba-7d42-4cfc-9311-e856b6d38339_i1141" DrawAspect="Content" ObjectID="_1548737275" r:id="rId76"/>
        </w:objec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1c7fd1ba-7d42-4cfc-9311-e856b6d38339_i1142" o:spid="_x0000_i1068" alt="学科网 版权所有" style="width:84pt;height:14.25pt" coordsize="21600,21600" o:spt="100" adj="0,,0" path="" stroked="f">
            <v:stroke joinstyle="miter"/>
            <v:imagedata r:id="rId77" o:title=""/>
            <v:formulas/>
            <v:path o:connecttype="segments"/>
          </v:shape>
          <o:OLEObject Type="Embed" ProgID="Equation.DSMT4" ShapeID="_x00001c7fd1ba-7d42-4cfc-9311-e856b6d38339_i1142" DrawAspect="Content" ObjectID="_1548737276" r:id="rId78"/>
        </w:object>
      </w:r>
      <w:r w:rsidRPr="00266015">
        <w:rPr>
          <w:rFonts w:ascii="Times New Roman" w:hAnsi="宋体" w:cs="Times New Roman"/>
          <w:szCs w:val="21"/>
        </w:rPr>
        <w:t>）</w:t>
      </w:r>
    </w:p>
    <w:p w:rsidR="007B357F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lastRenderedPageBreak/>
        <w:pict>
          <v:shape id="_x00001c7fd1ba-7d42-4cfc-9311-e856b6d38339_i1143" o:spid="_x0000_i1069" alt="学科网 版权所有" style="width:86.25pt;height:170.25pt" coordsize="21600,21600" o:spt="100" adj="0,,0" path="" stroked="f">
            <v:stroke joinstyle="miter"/>
            <v:imagedata r:id="rId79" o:title="" gain="1.5625" blacklevel="-5898f"/>
            <v:formulas/>
            <v:path o:connecttype="segments"/>
          </v:shape>
        </w:pict>
      </w:r>
    </w:p>
    <w:p w:rsidR="00C32C4D" w:rsidRPr="00266015" w:rsidRDefault="00C30D83" w:rsidP="007B357F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12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24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36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48</w:t>
      </w:r>
    </w:p>
    <w:p w:rsidR="005C396B" w:rsidRPr="00266015" w:rsidRDefault="00C30D83" w:rsidP="006F297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1</w:t>
      </w:r>
      <w:r w:rsidRPr="00266015">
        <w:rPr>
          <w:rFonts w:ascii="Times New Roman" w:hAnsi="宋体" w:cs="Times New Roman"/>
          <w:szCs w:val="21"/>
        </w:rPr>
        <w:t>．某店一个月的收入和支出总共记录了</w:t>
      </w:r>
      <w:r w:rsidRPr="00266015">
        <w:rPr>
          <w:rFonts w:ascii="Times New Roman" w:hAnsi="Times New Roman" w:cs="Times New Roman"/>
          <w:szCs w:val="21"/>
        </w:rPr>
        <w:t>N</w:t>
      </w:r>
      <w:r w:rsidRPr="00266015">
        <w:rPr>
          <w:rFonts w:ascii="Times New Roman" w:hAnsi="宋体" w:cs="Times New Roman"/>
          <w:szCs w:val="21"/>
        </w:rPr>
        <w:t>个数据</w:t>
      </w: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Times New Roman" w:cs="Times New Roman"/>
          <w:szCs w:val="21"/>
          <w:vertAlign w:val="subscript"/>
        </w:rPr>
        <w:t>1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Times New Roman" w:cs="Times New Roman"/>
          <w:szCs w:val="21"/>
          <w:vertAlign w:val="subscript"/>
        </w:rPr>
        <w:t>2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…a</w:t>
      </w:r>
      <w:r w:rsidRPr="00266015">
        <w:rPr>
          <w:rFonts w:ascii="Times New Roman" w:hAnsi="Times New Roman" w:cs="Times New Roman"/>
          <w:szCs w:val="21"/>
          <w:vertAlign w:val="subscript"/>
        </w:rPr>
        <w:t>N</w:t>
      </w:r>
      <w:r w:rsidRPr="00266015">
        <w:rPr>
          <w:rFonts w:ascii="Times New Roman" w:hAnsi="宋体" w:cs="Times New Roman"/>
          <w:szCs w:val="21"/>
        </w:rPr>
        <w:t>，其中收入记为正数，支出记为负数．该店用下边的程序框图计算月总收入</w:t>
      </w:r>
      <w:r w:rsidRPr="00266015">
        <w:rPr>
          <w:rFonts w:ascii="Times New Roman" w:hAnsi="Times New Roman" w:cs="Times New Roman"/>
          <w:szCs w:val="21"/>
        </w:rPr>
        <w:t>S</w:t>
      </w:r>
      <w:r w:rsidRPr="00266015">
        <w:rPr>
          <w:rFonts w:ascii="Times New Roman" w:hAnsi="宋体" w:cs="Times New Roman"/>
          <w:szCs w:val="21"/>
        </w:rPr>
        <w:t>和月净盈利</w:t>
      </w:r>
      <w:r w:rsidRPr="00266015">
        <w:rPr>
          <w:rFonts w:ascii="Times New Roman" w:hAnsi="Times New Roman" w:cs="Times New Roman"/>
          <w:szCs w:val="21"/>
        </w:rPr>
        <w:t>V</w:t>
      </w:r>
      <w:r w:rsidRPr="00266015">
        <w:rPr>
          <w:rFonts w:ascii="Times New Roman" w:hAnsi="宋体" w:cs="Times New Roman"/>
          <w:szCs w:val="21"/>
        </w:rPr>
        <w:t>，那么在图中空白的判断框和处理框中，应分别填入下列四个选项中的（</w:t>
      </w:r>
      <w:r w:rsidRPr="00266015">
        <w:rPr>
          <w:rFonts w:ascii="Times New Roman" w:hAnsi="Times New Roman" w:cs="Times New Roman"/>
          <w:szCs w:val="21"/>
        </w:rPr>
        <w:t xml:space="preserve">  </w:t>
      </w:r>
      <w:r w:rsidRPr="00266015">
        <w:rPr>
          <w:rFonts w:ascii="Times New Roman" w:hAnsi="宋体" w:cs="Times New Roman"/>
          <w:szCs w:val="21"/>
        </w:rPr>
        <w:t>）</w:t>
      </w:r>
    </w:p>
    <w:p w:rsidR="005C396B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图片 164" o:spid="_x0000_i1070" alt="学科网 版权所有" style="width:115.5pt;height:200.25pt;mso-position-horizontal-relative:page;mso-position-vertical-relative:page" coordsize="21600,21600" o:spt="100" adj="0,,0" path="" stroked="f">
            <v:stroke joinstyle="miter"/>
            <v:imagedata r:id="rId80" o:title="" cropbottom="270f" cropright="467f"/>
            <v:formulas/>
            <v:path o:connecttype="segments"/>
          </v:shape>
        </w:pict>
      </w:r>
    </w:p>
    <w:p w:rsidR="005C396B" w:rsidRPr="00266015" w:rsidRDefault="00C30D83" w:rsidP="006F297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＞</w:t>
      </w:r>
      <w:r w:rsidRPr="00266015">
        <w:rPr>
          <w:rFonts w:ascii="Times New Roman" w:hAnsi="Times New Roman" w:cs="Times New Roman"/>
          <w:szCs w:val="21"/>
        </w:rPr>
        <w:t>0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V=S</w:t>
      </w:r>
      <w:r w:rsidRPr="00266015">
        <w:rPr>
          <w:rFonts w:ascii="Times New Roman" w:hAnsi="宋体" w:cs="Times New Roman"/>
          <w:szCs w:val="21"/>
        </w:rPr>
        <w:t>﹣</w:t>
      </w:r>
      <w:r w:rsidRPr="00266015">
        <w:rPr>
          <w:rFonts w:ascii="Times New Roman" w:hAnsi="Times New Roman" w:cs="Times New Roman"/>
          <w:szCs w:val="21"/>
        </w:rPr>
        <w:t>T   B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＜</w:t>
      </w:r>
      <w:r w:rsidRPr="00266015">
        <w:rPr>
          <w:rFonts w:ascii="Times New Roman" w:hAnsi="Times New Roman" w:cs="Times New Roman"/>
          <w:szCs w:val="21"/>
        </w:rPr>
        <w:t>0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V=S</w:t>
      </w:r>
      <w:r w:rsidRPr="00266015">
        <w:rPr>
          <w:rFonts w:ascii="Times New Roman" w:hAnsi="宋体" w:cs="Times New Roman"/>
          <w:szCs w:val="21"/>
        </w:rPr>
        <w:t>﹣</w:t>
      </w:r>
      <w:r w:rsidRPr="00266015">
        <w:rPr>
          <w:rFonts w:ascii="Times New Roman" w:hAnsi="Times New Roman" w:cs="Times New Roman"/>
          <w:szCs w:val="21"/>
        </w:rPr>
        <w:t>T   C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＞</w:t>
      </w:r>
      <w:r w:rsidRPr="00266015">
        <w:rPr>
          <w:rFonts w:ascii="Times New Roman" w:hAnsi="Times New Roman" w:cs="Times New Roman"/>
          <w:szCs w:val="21"/>
        </w:rPr>
        <w:t>0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V=S+T   D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A</w:t>
      </w:r>
      <w:r w:rsidRPr="00266015">
        <w:rPr>
          <w:rFonts w:ascii="Times New Roman" w:hAnsi="宋体" w:cs="Times New Roman"/>
          <w:szCs w:val="21"/>
        </w:rPr>
        <w:t>＜</w:t>
      </w:r>
      <w:r w:rsidRPr="00266015">
        <w:rPr>
          <w:rFonts w:ascii="Times New Roman" w:hAnsi="Times New Roman" w:cs="Times New Roman"/>
          <w:szCs w:val="21"/>
        </w:rPr>
        <w:t>0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V=S+T</w:t>
      </w:r>
    </w:p>
    <w:p w:rsidR="003F3DEC" w:rsidRPr="00266015" w:rsidRDefault="00C30D83" w:rsidP="009F69C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12</w:t>
      </w:r>
      <w:r w:rsidRPr="00266015">
        <w:rPr>
          <w:rFonts w:ascii="Times New Roman" w:hAnsi="宋体" w:cs="Times New Roman"/>
        </w:rPr>
        <w:t>．如果执行如图所示的程序框图</w:t>
      </w:r>
      <w:r w:rsidRPr="00266015">
        <w:rPr>
          <w:rFonts w:ascii="Times New Roman" w:hAnsi="Times New Roman" w:cs="Times New Roman"/>
        </w:rPr>
        <w:t>,</w:t>
      </w:r>
      <w:r w:rsidRPr="00266015">
        <w:rPr>
          <w:rFonts w:ascii="Times New Roman" w:hAnsi="宋体" w:cs="Times New Roman"/>
        </w:rPr>
        <w:t>输入正整数</w:t>
      </w:r>
      <w:r w:rsidRPr="00266015">
        <w:rPr>
          <w:rFonts w:ascii="Times New Roman" w:hAnsi="Times New Roman" w:cs="Times New Roman"/>
        </w:rPr>
        <w:t>N(N≥2)</w:t>
      </w:r>
      <w:r w:rsidRPr="00266015">
        <w:rPr>
          <w:rFonts w:ascii="Times New Roman" w:hAnsi="宋体" w:cs="Times New Roman"/>
        </w:rPr>
        <w:t>和实数</w:t>
      </w:r>
      <w:r w:rsidRPr="00266015">
        <w:rPr>
          <w:rFonts w:ascii="Times New Roman" w:hAnsi="Times New Roman" w:cs="Times New Roman"/>
        </w:rPr>
        <w:t>a</w:t>
      </w:r>
      <w:r w:rsidRPr="00266015">
        <w:rPr>
          <w:rFonts w:ascii="Times New Roman" w:hAnsi="Times New Roman" w:cs="Times New Roman"/>
          <w:vertAlign w:val="subscript"/>
        </w:rPr>
        <w:t>1</w:t>
      </w:r>
      <w:r w:rsidRPr="00266015">
        <w:rPr>
          <w:rFonts w:ascii="Times New Roman" w:hAnsi="Times New Roman" w:cs="Times New Roman"/>
        </w:rPr>
        <w:t>,a</w:t>
      </w:r>
      <w:r w:rsidRPr="00266015">
        <w:rPr>
          <w:rFonts w:ascii="Times New Roman" w:hAnsi="Times New Roman" w:cs="Times New Roman"/>
          <w:vertAlign w:val="subscript"/>
        </w:rPr>
        <w:t>2</w:t>
      </w:r>
      <w:r w:rsidRPr="00266015">
        <w:rPr>
          <w:rFonts w:ascii="Times New Roman" w:hAnsi="Times New Roman" w:cs="Times New Roman"/>
        </w:rPr>
        <w:t>,…,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Times New Roman" w:cs="Times New Roman"/>
        </w:rPr>
        <w:t>,</w:t>
      </w:r>
      <w:r w:rsidRPr="00266015">
        <w:rPr>
          <w:rFonts w:ascii="Times New Roman" w:hAnsi="宋体" w:cs="Times New Roman"/>
        </w:rPr>
        <w:t>输出</w:t>
      </w:r>
      <w:r w:rsidRPr="00266015">
        <w:rPr>
          <w:rFonts w:ascii="Times New Roman" w:hAnsi="Times New Roman" w:cs="Times New Roman"/>
        </w:rPr>
        <w:t>A,B,</w:t>
      </w:r>
      <w:r w:rsidRPr="00266015">
        <w:rPr>
          <w:rFonts w:ascii="Times New Roman" w:hAnsi="宋体" w:cs="Times New Roman"/>
        </w:rPr>
        <w:t>则</w:t>
      </w:r>
      <w:r w:rsidRPr="00266015">
        <w:rPr>
          <w:rFonts w:ascii="Times New Roman" w:hAnsi="Times New Roman" w:cs="Times New Roman"/>
        </w:rPr>
        <w:t>(</w:t>
      </w:r>
      <w:r w:rsidRPr="00266015">
        <w:rPr>
          <w:rFonts w:ascii="Times New Roman" w:hAnsi="宋体" w:cs="Times New Roman"/>
        </w:rPr>
        <w:t xml:space="preserve">　　</w:t>
      </w:r>
      <w:r w:rsidRPr="00266015">
        <w:rPr>
          <w:rFonts w:ascii="Times New Roman" w:hAnsi="Times New Roman" w:cs="Times New Roman"/>
        </w:rPr>
        <w:t>)</w:t>
      </w:r>
    </w:p>
    <w:p w:rsidR="003F3DEC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noProof/>
        </w:rPr>
        <w:pict>
          <v:shape id="K13SKDTPGKBSX73.eps" o:spid="_x0000_i1071" alt="高考资源网(ks5u.com),中国最大的高考网站,您身边的高考专家。" style="width:96pt;height:198pt;visibility:visible" coordsize="21600,21600" o:spt="100" adj="0,,0" path="" stroked="f">
            <v:stroke joinstyle="miter"/>
            <v:imagedata r:id="rId81" o:title=""/>
            <v:formulas/>
            <v:path o:connecttype="segments"/>
          </v:shape>
        </w:pict>
      </w:r>
    </w:p>
    <w:p w:rsidR="003F3DEC" w:rsidRPr="00266015" w:rsidRDefault="00C30D83" w:rsidP="009F69C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(A)A+B</w:t>
      </w:r>
      <w:r w:rsidRPr="00266015">
        <w:rPr>
          <w:rFonts w:ascii="Times New Roman" w:hAnsi="宋体" w:cs="Times New Roman"/>
        </w:rPr>
        <w:t>为</w:t>
      </w:r>
      <w:r w:rsidRPr="00266015">
        <w:rPr>
          <w:rFonts w:ascii="Times New Roman" w:hAnsi="Times New Roman" w:cs="Times New Roman"/>
        </w:rPr>
        <w:t>a</w:t>
      </w:r>
      <w:r w:rsidRPr="00266015">
        <w:rPr>
          <w:rFonts w:ascii="Times New Roman" w:hAnsi="Times New Roman" w:cs="Times New Roman"/>
          <w:vertAlign w:val="subscript"/>
        </w:rPr>
        <w:t>1</w:t>
      </w:r>
      <w:r w:rsidRPr="00266015">
        <w:rPr>
          <w:rFonts w:ascii="Times New Roman" w:hAnsi="Times New Roman" w:cs="Times New Roman"/>
        </w:rPr>
        <w:t>,a</w:t>
      </w:r>
      <w:r w:rsidRPr="00266015">
        <w:rPr>
          <w:rFonts w:ascii="Times New Roman" w:hAnsi="Times New Roman" w:cs="Times New Roman"/>
          <w:vertAlign w:val="subscript"/>
        </w:rPr>
        <w:t>2</w:t>
      </w:r>
      <w:r w:rsidRPr="00266015">
        <w:rPr>
          <w:rFonts w:ascii="Times New Roman" w:hAnsi="Times New Roman" w:cs="Times New Roman"/>
        </w:rPr>
        <w:t>,…,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宋体" w:cs="Times New Roman"/>
        </w:rPr>
        <w:t>的和</w:t>
      </w:r>
    </w:p>
    <w:p w:rsidR="003F3DEC" w:rsidRPr="00266015" w:rsidRDefault="00C30D83" w:rsidP="009F69C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lastRenderedPageBreak/>
        <w:t xml:space="preserve">(B) </w:t>
      </w:r>
      <w:r w:rsidRPr="00266015">
        <w:rPr>
          <w:rFonts w:ascii="Times New Roman" w:hAnsi="Times New Roman" w:cs="Times New Roman"/>
          <w:position w:val="-24"/>
        </w:rPr>
        <w:object w:dxaOrig="4320" w:dyaOrig="4320">
          <v:shape id="_x00007dd57e76-0736-44e0-94f8-5d9dc9949670_i1036" o:spid="_x0000_i1072" alt="高考资源网(ks5u.com),中国最大的高考网站,您身边的高考专家。" style="width:32.25pt;height:30.75pt" coordsize="21600,21600" o:spt="100" adj="0,,0" path="" stroked="f">
            <v:stroke joinstyle="miter"/>
            <v:imagedata r:id="rId82" o:title=""/>
            <v:formulas/>
            <v:path o:connecttype="segments"/>
          </v:shape>
          <o:OLEObject Type="Embed" ProgID="Equation.DSMT4" ShapeID="_x00007dd57e76-0736-44e0-94f8-5d9dc9949670_i1036" DrawAspect="Content" ObjectID="_1548737277" r:id="rId83"/>
        </w:object>
      </w:r>
      <w:r w:rsidR="005B1E13" w:rsidRPr="00266015">
        <w:rPr>
          <w:rFonts w:ascii="Times New Roman" w:hAnsi="Times New Roman" w:cs="Times New Roman"/>
        </w:rPr>
        <w:fldChar w:fldCharType="begin"/>
      </w:r>
      <w:r w:rsidRPr="00266015">
        <w:rPr>
          <w:rFonts w:ascii="Times New Roman" w:hAnsi="Times New Roman" w:cs="Times New Roman"/>
        </w:rPr>
        <w:instrText xml:space="preserve"> QUOTE </w:instrText>
      </w:r>
      <w:r w:rsidR="009B5EF0" w:rsidRPr="00266015">
        <w:rPr>
          <w:rFonts w:ascii="Times New Roman" w:hAnsi="Times New Roman" w:cs="Times New Roman"/>
          <w:position w:val="-24"/>
        </w:rPr>
        <w:pict>
          <v:shape id="_x00007dd57e76-0736-44e0-94f8-5d9dc9949670_i1037" o:spid="_x0000_i1073" alt="高考资源网(ks5u.com),中国最大的高考网站,您身边的高考专家。" style="width:16.5pt;height:31.5pt" coordsize="21600,21600" o:spt="100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FA57C3&quot;/&gt;&lt;wsp:rsid wsp:val=&quot;000120E3&quot;/&gt;&lt;wsp:rsid wsp:val=&quot;00043C97&quot;/&gt;&lt;wsp:rsid wsp:val=&quot;00051636&quot;/&gt;&lt;wsp:rsid wsp:val=&quot;0006373F&quot;/&gt;&lt;wsp:rsid wsp:val=&quot;00075369&quot;/&gt;&lt;wsp:rsid wsp:val=&quot;000B623B&quot;/&gt;&lt;wsp:rsid wsp:val=&quot;001302C8&quot;/&gt;&lt;wsp:rsid wsp:val=&quot;0013235C&quot;/&gt;&lt;wsp:rsid wsp:val=&quot;00152ED9&quot;/&gt;&lt;wsp:rsid wsp:val=&quot;001C5ADF&quot;/&gt;&lt;wsp:rsid wsp:val=&quot;002068E6&quot;/&gt;&lt;wsp:rsid wsp:val=&quot;00230D0F&quot;/&gt;&lt;wsp:rsid wsp:val=&quot;00292EDB&quot;/&gt;&lt;wsp:rsid wsp:val=&quot;00326389&quot;/&gt;&lt;wsp:rsid wsp:val=&quot;00327CDE&quot;/&gt;&lt;wsp:rsid wsp:val=&quot;00391EE7&quot;/&gt;&lt;wsp:rsid wsp:val=&quot;003B1CD3&quot;/&gt;&lt;wsp:rsid wsp:val=&quot;00405CA5&quot;/&gt;&lt;wsp:rsid wsp:val=&quot;00451408&quot;/&gt;&lt;wsp:rsid wsp:val=&quot;00486645&quot;/&gt;&lt;wsp:rsid wsp:val=&quot;0049669A&quot;/&gt;&lt;wsp:rsid wsp:val=&quot;004A2F49&quot;/&gt;&lt;wsp:rsid wsp:val=&quot;004A3019&quot;/&gt;&lt;wsp:rsid wsp:val=&quot;00510EA2&quot;/&gt;&lt;wsp:rsid wsp:val=&quot;005156A7&quot;/&gt;&lt;wsp:rsid wsp:val=&quot;005243A2&quot;/&gt;&lt;wsp:rsid wsp:val=&quot;00535272&quot;/&gt;&lt;wsp:rsid wsp:val=&quot;005518C6&quot;/&gt;&lt;wsp:rsid wsp:val=&quot;005B0CFB&quot;/&gt;&lt;wsp:rsid wsp:val=&quot;005F127C&quot;/&gt;&lt;wsp:rsid wsp:val=&quot;006C537E&quot;/&gt;&lt;wsp:rsid wsp:val=&quot;006E28A5&quot;/&gt;&lt;wsp:rsid wsp:val=&quot;00720332&quot;/&gt;&lt;wsp:rsid wsp:val=&quot;00780FEC&quot;/&gt;&lt;wsp:rsid wsp:val=&quot;0081363D&quot;/&gt;&lt;wsp:rsid wsp:val=&quot;00843D10&quot;/&gt;&lt;wsp:rsid wsp:val=&quot;008B3DDC&quot;/&gt;&lt;wsp:rsid wsp:val=&quot;009217BC&quot;/&gt;&lt;wsp:rsid wsp:val=&quot;00960619&quot;/&gt;&lt;wsp:rsid wsp:val=&quot;00971BFB&quot;/&gt;&lt;wsp:rsid wsp:val=&quot;00987327&quot;/&gt;&lt;wsp:rsid wsp:val=&quot;009D7281&quot;/&gt;&lt;wsp:rsid wsp:val=&quot;009F4C47&quot;/&gt;&lt;wsp:rsid wsp:val=&quot;00A33F40&quot;/&gt;&lt;wsp:rsid wsp:val=&quot;00AB315B&quot;/&gt;&lt;wsp:rsid wsp:val=&quot;00B308B8&quot;/&gt;&lt;wsp:rsid wsp:val=&quot;00B82B68&quot;/&gt;&lt;wsp:rsid wsp:val=&quot;00BA1E36&quot;/&gt;&lt;wsp:rsid wsp:val=&quot;00BF17CB&quot;/&gt;&lt;wsp:rsid wsp:val=&quot;00C47140&quot;/&gt;&lt;wsp:rsid wsp:val=&quot;00C6302E&quot;/&gt;&lt;wsp:rsid wsp:val=&quot;00C82289&quot;/&gt;&lt;wsp:rsid wsp:val=&quot;00CB1D13&quot;/&gt;&lt;wsp:rsid wsp:val=&quot;00D01BC0&quot;/&gt;&lt;wsp:rsid wsp:val=&quot;00D3685C&quot;/&gt;&lt;wsp:rsid wsp:val=&quot;00D81827&quot;/&gt;&lt;wsp:rsid wsp:val=&quot;00D940E1&quot;/&gt;&lt;wsp:rsid wsp:val=&quot;00E05032&quot;/&gt;&lt;wsp:rsid wsp:val=&quot;00E336E3&quot;/&gt;&lt;wsp:rsid wsp:val=&quot;00E5427A&quot;/&gt;&lt;wsp:rsid wsp:val=&quot;00E629AC&quot;/&gt;&lt;wsp:rsid wsp:val=&quot;00E93DC0&quot;/&gt;&lt;wsp:rsid wsp:val=&quot;00EB4538&quot;/&gt;&lt;wsp:rsid wsp:val=&quot;00F043AD&quot;/&gt;&lt;wsp:rsid wsp:val=&quot;00F2499B&quot;/&gt;&lt;wsp:rsid wsp:val=&quot;00F81A0E&quot;/&gt;&lt;wsp:rsid wsp:val=&quot;00FA57C3&quot;/&gt;&lt;wsp:rsid wsp:val=&quot;00FC4922&quot;/&gt;&lt;/wsp:rsids&gt;&lt;/w:docPr&gt;&lt;w:body&gt;&lt;w:p wsp:rsidR=&quot;00000000&quot; wsp:rsidRDefault=&quot;00780FEC&quot;&gt;&lt;w:pPr&gt;&lt;w:rPr&gt;&lt;wx:font wx:val=&quot;Calibri&quot;/&gt;&lt;/w:rPr&gt;&lt;/w:pPr&gt;&lt;m:oMathPara&gt;&lt;m:oMath&gt;&lt;m:f&gt;&lt;m:fPr&gt;&lt;m:ctrlPr&gt;&lt;w:rPr&gt;&lt;w:rFonts w:ascii=&quot;Cambria Math&quot; w:h-ansi=&quot;Cambria Math&quot;/&gt;&lt;wx:font wx:val=&quot;Cambria Math&quot;/&gt;&lt;w:sz w:val=&quot;21&quot;/&gt;&lt;w:sz-cs w:val=&quot;21&quot;/&gt;&lt;/w:rPr&gt;&lt;/m:ctrlPr&gt;&lt;/m:fPr&gt;&lt;m:num&gt;&lt;m:r&gt;&lt;w:rPr&gt;&lt;w:rFonts w:ascii=&quot;Cambria Math&quot; w:fareast=&quot;鏂规涔﹀畫_GBK&quot; w:h-ansi=&quot;Cambria Math&quot;/&gt;&lt;wx:font wx:val=&quot;Cambria Math&quot;/&gt;&lt;w:i/&gt;&lt;w:sz w:val=&quot;23&quot;/&gt;&lt;w:sz-cs w:val=&quot;23&quot;/&gt;&lt;/w:rPr&gt;&lt;m:t&gt;A&lt;/m:t&gt;&lt;/m:r&gt;&lt;m:r&gt;&lt;m:rPr&gt;&lt;m:sty m:val=&quot;p&quot;/&gt;&lt;/m:rPr&gt;&lt;w:rPr&gt;&lt;m:fPr&gt;m:fPr&gt;m:fPr&gt;w:rFonts w:ascii=&quot;Cambria Math&quot; w:fareast=&quot;鏂规涔﹀畫_GBK&quot;/&gt;&lt;wx:font wx:val=&quot;Cambria Math&quot;/&gt;&lt;w:sz w:val=&quot;23&quot;/&gt;&lt;w:sz-cs w:val=&quot;23&quot;/&gt;&lt;/w:rPr&gt;&lt;m:t&gt;+&lt;/m:t&gt;&lt;/m:r&gt;&lt;m:r&gt;&lt;w:rPr&gt;&lt;w:rFonts w:ascii=&quot;Cambria Math&quot; w:fareast=&quot;鏂规涔﹀畫_GBK&quot; w:h-ansi=&quot;:rPr&gt;&lt;m:fPr&gt;Cambri:rPr&gt;&lt;m:fPr&gt;a Math:rPr&gt;&lt;m:fPr&gt;&quot;/&gt;&lt;wx:font wx:val=&quot;Cambria Math&quot;/&gt;&lt;w:i/&gt;&lt;w:sz w:val=&quot;23&quot;/&gt;&lt;w:sz-cs w:val=&quot;23&quot;/&gt;&lt;/w:rPr&gt;&lt;m:t&gt;B&lt;/m:t&gt;&lt;/m:r&gt;&lt;/m:num&gt;&lt;m:den&gt;&lt;m:r&gt;&lt;m:rPr&gt;&lt;m:sty m:val=&quot;p&quot;/&gt;&lt;/m:rPr&gt;&lt;w:rPr&gt;&lt;w:rFonts w:ascii=&quot;Cambria Math&quot; w:fareast=&quot;鏂规涔?fPr&gt;瀹媉GBK&quot;/&gt;&lt;wx:fontm:fPr&gt; wx:val=&quot;Cambria Mm:fPr&gt;ath&quot;/&gt;&lt;w:sz w:val=&quot;23&quot;/&gt;&lt;w:sz-cs w:val=&quot;23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r&gt;t=&quot;1800&quot; w:bottom=&quot;1440&quot; w:left=&quot;1800&quot; w:header=&quot;720&quot; w:footer=&quot;720&quot; w:gutter=&quot;0&quot;/&gt;&lt;w:cols w:space=&quot;720&quot;/&gt;&lt;/w:sectPr&gt;&lt;/w:body&gt;&lt;/w:wordDocument&gt;" adj="0,,0" path="" stroked="f">
            <v:stroke joinstyle="miter"/>
            <v:imagedata r:id="rId84" o:title="" chromakey="white"/>
            <v:formulas/>
            <v:path o:connecttype="segments"/>
          </v:shape>
        </w:pict>
      </w:r>
      <w:r w:rsidRPr="00266015">
        <w:rPr>
          <w:rFonts w:ascii="Times New Roman" w:hAnsi="Times New Roman" w:cs="Times New Roman"/>
        </w:rPr>
        <w:instrText xml:space="preserve"> </w:instrText>
      </w:r>
      <w:r w:rsidR="005B1E13" w:rsidRPr="00266015">
        <w:rPr>
          <w:rFonts w:ascii="Times New Roman" w:hAnsi="Times New Roman" w:cs="Times New Roman"/>
        </w:rPr>
        <w:fldChar w:fldCharType="end"/>
      </w:r>
      <w:r w:rsidRPr="00266015">
        <w:rPr>
          <w:rFonts w:ascii="Times New Roman" w:hAnsi="宋体" w:cs="Times New Roman"/>
        </w:rPr>
        <w:t>为</w:t>
      </w:r>
      <w:r w:rsidRPr="00266015">
        <w:rPr>
          <w:rFonts w:ascii="Times New Roman" w:hAnsi="Times New Roman" w:cs="Times New Roman"/>
        </w:rPr>
        <w:t>a</w:t>
      </w:r>
      <w:r w:rsidRPr="00266015">
        <w:rPr>
          <w:rFonts w:ascii="Times New Roman" w:hAnsi="Times New Roman" w:cs="Times New Roman"/>
          <w:vertAlign w:val="subscript"/>
        </w:rPr>
        <w:t>1</w:t>
      </w:r>
      <w:r w:rsidRPr="00266015">
        <w:rPr>
          <w:rFonts w:ascii="Times New Roman" w:hAnsi="Times New Roman" w:cs="Times New Roman"/>
        </w:rPr>
        <w:t>,a</w:t>
      </w:r>
      <w:r w:rsidRPr="00266015">
        <w:rPr>
          <w:rFonts w:ascii="Times New Roman" w:hAnsi="Times New Roman" w:cs="Times New Roman"/>
          <w:vertAlign w:val="subscript"/>
        </w:rPr>
        <w:t>2</w:t>
      </w:r>
      <w:r w:rsidRPr="00266015">
        <w:rPr>
          <w:rFonts w:ascii="Times New Roman" w:hAnsi="Times New Roman" w:cs="Times New Roman"/>
        </w:rPr>
        <w:t>,…,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宋体" w:cs="Times New Roman"/>
        </w:rPr>
        <w:t>的算术平均数</w:t>
      </w:r>
    </w:p>
    <w:p w:rsidR="003F3DEC" w:rsidRPr="00266015" w:rsidRDefault="00C30D83" w:rsidP="009F69C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(C)A</w:t>
      </w:r>
      <w:r w:rsidRPr="00266015">
        <w:rPr>
          <w:rFonts w:ascii="Times New Roman" w:hAnsi="宋体" w:cs="Times New Roman"/>
        </w:rPr>
        <w:t>和</w:t>
      </w:r>
      <w:r w:rsidRPr="00266015">
        <w:rPr>
          <w:rFonts w:ascii="Times New Roman" w:hAnsi="Times New Roman" w:cs="Times New Roman"/>
        </w:rPr>
        <w:t>B</w:t>
      </w:r>
      <w:r w:rsidRPr="00266015">
        <w:rPr>
          <w:rFonts w:ascii="Times New Roman" w:hAnsi="宋体" w:cs="Times New Roman"/>
        </w:rPr>
        <w:t>分别是</w:t>
      </w:r>
      <w:r w:rsidRPr="00266015">
        <w:rPr>
          <w:rFonts w:ascii="Times New Roman" w:hAnsi="Times New Roman" w:cs="Times New Roman"/>
        </w:rPr>
        <w:t>a</w:t>
      </w:r>
      <w:r w:rsidRPr="00266015">
        <w:rPr>
          <w:rFonts w:ascii="Times New Roman" w:hAnsi="Times New Roman" w:cs="Times New Roman"/>
          <w:vertAlign w:val="subscript"/>
        </w:rPr>
        <w:t>1</w:t>
      </w:r>
      <w:r w:rsidRPr="00266015">
        <w:rPr>
          <w:rFonts w:ascii="Times New Roman" w:hAnsi="Times New Roman" w:cs="Times New Roman"/>
        </w:rPr>
        <w:t>,a</w:t>
      </w:r>
      <w:r w:rsidRPr="00266015">
        <w:rPr>
          <w:rFonts w:ascii="Times New Roman" w:hAnsi="Times New Roman" w:cs="Times New Roman"/>
          <w:vertAlign w:val="subscript"/>
        </w:rPr>
        <w:t>2</w:t>
      </w:r>
      <w:r w:rsidRPr="00266015">
        <w:rPr>
          <w:rFonts w:ascii="Times New Roman" w:hAnsi="Times New Roman" w:cs="Times New Roman"/>
        </w:rPr>
        <w:t>,…,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宋体" w:cs="Times New Roman"/>
        </w:rPr>
        <w:t>中最大的数和最小的数</w:t>
      </w:r>
    </w:p>
    <w:p w:rsidR="003F3DEC" w:rsidRPr="00266015" w:rsidRDefault="00C30D83" w:rsidP="009F69C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(D)A</w:t>
      </w:r>
      <w:r w:rsidRPr="00266015">
        <w:rPr>
          <w:rFonts w:ascii="Times New Roman" w:hAnsi="宋体" w:cs="Times New Roman"/>
        </w:rPr>
        <w:t>和</w:t>
      </w:r>
      <w:r w:rsidRPr="00266015">
        <w:rPr>
          <w:rFonts w:ascii="Times New Roman" w:hAnsi="Times New Roman" w:cs="Times New Roman"/>
        </w:rPr>
        <w:t>B</w:t>
      </w:r>
      <w:r w:rsidRPr="00266015">
        <w:rPr>
          <w:rFonts w:ascii="Times New Roman" w:hAnsi="宋体" w:cs="Times New Roman"/>
        </w:rPr>
        <w:t>分别是</w:t>
      </w:r>
      <w:r w:rsidRPr="00266015">
        <w:rPr>
          <w:rFonts w:ascii="Times New Roman" w:hAnsi="Times New Roman" w:cs="Times New Roman"/>
        </w:rPr>
        <w:t>a</w:t>
      </w:r>
      <w:r w:rsidRPr="00266015">
        <w:rPr>
          <w:rFonts w:ascii="Times New Roman" w:hAnsi="Times New Roman" w:cs="Times New Roman"/>
          <w:vertAlign w:val="subscript"/>
        </w:rPr>
        <w:t>1</w:t>
      </w:r>
      <w:r w:rsidRPr="00266015">
        <w:rPr>
          <w:rFonts w:ascii="Times New Roman" w:hAnsi="Times New Roman" w:cs="Times New Roman"/>
        </w:rPr>
        <w:t>,a</w:t>
      </w:r>
      <w:r w:rsidRPr="00266015">
        <w:rPr>
          <w:rFonts w:ascii="Times New Roman" w:hAnsi="Times New Roman" w:cs="Times New Roman"/>
          <w:vertAlign w:val="subscript"/>
        </w:rPr>
        <w:t>2</w:t>
      </w:r>
      <w:r w:rsidRPr="00266015">
        <w:rPr>
          <w:rFonts w:ascii="Times New Roman" w:hAnsi="Times New Roman" w:cs="Times New Roman"/>
        </w:rPr>
        <w:t>,…,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宋体" w:cs="Times New Roman"/>
        </w:rPr>
        <w:t>中最小的数和最大的数</w:t>
      </w:r>
    </w:p>
    <w:p w:rsidR="006A381C" w:rsidRPr="00266015" w:rsidRDefault="00C30D83" w:rsidP="00B923F8">
      <w:pPr>
        <w:rPr>
          <w:rFonts w:ascii="Times New Roman" w:hAnsi="Times New Roman" w:cs="Times New Roman"/>
          <w:b/>
        </w:rPr>
      </w:pPr>
      <w:r w:rsidRPr="00266015">
        <w:rPr>
          <w:rFonts w:ascii="Times New Roman" w:cs="Times New Roman"/>
          <w:b/>
        </w:rPr>
        <w:t>二、填空题</w:t>
      </w:r>
    </w:p>
    <w:p w:rsidR="00C0205A" w:rsidRPr="00266015" w:rsidRDefault="00C30D83" w:rsidP="00216582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3</w:t>
      </w:r>
      <w:r w:rsidRPr="00266015">
        <w:rPr>
          <w:rFonts w:ascii="Times New Roman" w:hAnsi="宋体" w:cs="Times New Roman"/>
          <w:szCs w:val="21"/>
        </w:rPr>
        <w:t>．阅读如图的程序框图，若输入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7bec992e-6006-498f-98e0-f870728881ea_i1229" o:spid="_x0000_i1074" alt="学科网 版权所有" style="width:30.75pt;height:14.25pt" coordsize="21600,21600" o:spt="100" adj="0,,0" path="" stroked="f">
            <v:stroke joinstyle="miter"/>
            <v:imagedata r:id="rId85" o:title=""/>
            <v:formulas/>
            <v:path o:connecttype="segments"/>
          </v:shape>
          <o:OLEObject Type="Embed" ProgID="Equation.DSMT4" ShapeID="_x00007bec992e-6006-498f-98e0-f870728881ea_i1229" DrawAspect="Content" ObjectID="_1548737278" r:id="rId86"/>
        </w:objec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7bec992e-6006-498f-98e0-f870728881ea_i1230" o:spid="_x0000_i1075" alt="学科网 版权所有" style="width:27pt;height:14.25pt" coordsize="21600,21600" o:spt="100" adj="0,,0" path="" stroked="f">
            <v:stroke joinstyle="miter"/>
            <v:imagedata r:id="rId87" o:title=""/>
            <v:formulas/>
            <v:path o:connecttype="segments"/>
          </v:shape>
          <o:OLEObject Type="Embed" ProgID="Equation.DSMT4" ShapeID="_x00007bec992e-6006-498f-98e0-f870728881ea_i1230" DrawAspect="Content" ObjectID="_1548737279" r:id="rId88"/>
        </w:object>
      </w:r>
      <w:r w:rsidRPr="00266015">
        <w:rPr>
          <w:rFonts w:ascii="Times New Roman" w:hAnsi="宋体" w:cs="Times New Roman"/>
          <w:szCs w:val="21"/>
        </w:rPr>
        <w:t>，则输出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7bec992e-6006-498f-98e0-f870728881ea_i1231" o:spid="_x0000_i1076" alt="学科网 版权所有" style="width:19.5pt;height:11.25pt" coordsize="21600,21600" o:spt="100" adj="0,,0" path="" stroked="f">
            <v:stroke joinstyle="miter"/>
            <v:imagedata r:id="rId89" o:title=""/>
            <v:formulas/>
            <v:path o:connecttype="segments"/>
          </v:shape>
          <o:OLEObject Type="Embed" ProgID="Equation.DSMT4" ShapeID="_x00007bec992e-6006-498f-98e0-f870728881ea_i1231" DrawAspect="Content" ObjectID="_1548737280" r:id="rId90"/>
        </w:object>
      </w:r>
      <w:r w:rsidRPr="00266015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7bec992e-6006-498f-98e0-f870728881ea_i1232" o:spid="_x0000_i1077" alt="学科网 版权所有" style="width:15.75pt;height:12.75pt" coordsize="21600,21600" o:spt="100" adj="0,,0" path="" stroked="f">
            <v:stroke joinstyle="miter"/>
            <v:imagedata r:id="rId91" o:title=""/>
            <v:formulas/>
            <v:path o:connecttype="segments"/>
          </v:shape>
          <o:OLEObject Type="Embed" ProgID="Equation.DSMT4" ShapeID="_x00007bec992e-6006-498f-98e0-f870728881ea_i1232" DrawAspect="Content" ObjectID="_1548737281" r:id="rId92"/>
        </w:object>
      </w:r>
      <w:r w:rsidRPr="00266015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266015">
        <w:rPr>
          <w:rFonts w:ascii="Times New Roman" w:hAnsi="宋体" w:cs="Times New Roman"/>
          <w:szCs w:val="21"/>
        </w:rPr>
        <w:t>．</w:t>
      </w:r>
    </w:p>
    <w:p w:rsidR="00C0205A" w:rsidRPr="00266015" w:rsidRDefault="00C30D83" w:rsidP="00216582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注：框图中的赋值符号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Times New Roman" w:cs="Times New Roman"/>
          <w:position w:val="-4"/>
          <w:szCs w:val="21"/>
        </w:rPr>
        <w:object w:dxaOrig="4320" w:dyaOrig="4320">
          <v:shape id="_x00007bec992e-6006-498f-98e0-f870728881ea_i1233" o:spid="_x0000_i1078" alt="学科网 版权所有" style="width:9.75pt;height:9pt" coordsize="21600,21600" o:spt="100" adj="0,,0" path="" stroked="f">
            <v:stroke joinstyle="miter"/>
            <v:imagedata r:id="rId93" o:title=""/>
            <v:formulas/>
            <v:path o:connecttype="segments"/>
          </v:shape>
          <o:OLEObject Type="Embed" ProgID="Equation.DSMT4" ShapeID="_x00007bec992e-6006-498f-98e0-f870728881ea_i1233" DrawAspect="Content" ObjectID="_1548737282" r:id="rId94"/>
        </w:objec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也可以写成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7bec992e-6006-498f-98e0-f870728881ea_i1234" o:spid="_x0000_i1079" alt="学科网 版权所有" style="width:15pt;height:11.25pt" coordsize="21600,21600" o:spt="100" adj="0,,0" path="" stroked="f">
            <v:stroke joinstyle="miter"/>
            <v:imagedata r:id="rId95" o:title=""/>
            <v:formulas/>
            <v:path o:connecttype="segments"/>
          </v:shape>
          <o:OLEObject Type="Embed" ProgID="Equation.DSMT4" ShapeID="_x00007bec992e-6006-498f-98e0-f870728881ea_i1234" DrawAspect="Content" ObjectID="_1548737283" r:id="rId96"/>
        </w:objec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或</w:t>
      </w:r>
      <w:r w:rsidRPr="00266015">
        <w:rPr>
          <w:rFonts w:ascii="Times New Roman" w:hAnsi="Times New Roman" w:cs="Times New Roman"/>
          <w:szCs w:val="21"/>
        </w:rPr>
        <w:t>“</w:t>
      </w:r>
      <w:r w:rsidRPr="00266015">
        <w:rPr>
          <w:rFonts w:ascii="Times New Roman" w:hAnsi="Times New Roman" w:cs="Times New Roman"/>
          <w:position w:val="-4"/>
          <w:szCs w:val="21"/>
        </w:rPr>
        <w:object w:dxaOrig="4320" w:dyaOrig="4320">
          <v:shape id="_x00007bec992e-6006-498f-98e0-f870728881ea_i1235" o:spid="_x0000_i1080" alt="学科网 版权所有" style="width:9.75pt;height:9pt" coordsize="21600,21600" o:spt="100" adj="0,,0" path="" stroked="f">
            <v:stroke joinstyle="miter"/>
            <v:imagedata r:id="rId97" o:title=""/>
            <v:formulas/>
            <v:path o:connecttype="segments"/>
          </v:shape>
          <o:OLEObject Type="Embed" ProgID="Equation.DSMT4" ShapeID="_x00007bec992e-6006-498f-98e0-f870728881ea_i1235" DrawAspect="Content" ObjectID="_1548737284" r:id="rId98"/>
        </w:object>
      </w:r>
      <w:r w:rsidRPr="00266015">
        <w:rPr>
          <w:rFonts w:ascii="Times New Roman" w:hAnsi="Times New Roman" w:cs="Times New Roman"/>
          <w:szCs w:val="21"/>
        </w:rPr>
        <w:t>”</w:t>
      </w:r>
      <w:r w:rsidRPr="00266015">
        <w:rPr>
          <w:rFonts w:ascii="Times New Roman" w:hAnsi="宋体" w:cs="Times New Roman"/>
          <w:szCs w:val="21"/>
        </w:rPr>
        <w:t>）</w:t>
      </w:r>
    </w:p>
    <w:p w:rsidR="00C0205A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7bec992e-6006-498f-98e0-f870728881ea_i1236" o:spid="_x0000_i1081" alt="学科网 版权所有" style="width:2in;height:234.75pt" coordsize="21600,21600" o:spt="100" adj="0,,0" path="" stroked="f">
            <v:stroke joinstyle="miter"/>
            <v:imagedata r:id="rId99" o:title="" gain="86232f"/>
            <v:formulas/>
            <v:path o:connecttype="segments"/>
          </v:shape>
        </w:pict>
      </w:r>
    </w:p>
    <w:p w:rsidR="00654893" w:rsidRPr="00266015" w:rsidRDefault="00C30D83" w:rsidP="00D56F2E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4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宋体" w:cs="Times New Roman"/>
        </w:rPr>
        <w:t>该程序运行后输出的结果为</w:t>
      </w:r>
      <w:r w:rsidRPr="00266015">
        <w:rPr>
          <w:rFonts w:ascii="Times New Roman" w:hAnsi="Times New Roman" w:cs="Times New Roman"/>
        </w:rPr>
        <w:t>_____</w:t>
      </w:r>
    </w:p>
    <w:p w:rsidR="00D56F2E" w:rsidRPr="00266015" w:rsidRDefault="005B1E13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fldChar w:fldCharType="begin"/>
      </w:r>
      <w:r w:rsidR="00FD0B21" w:rsidRPr="00266015">
        <w:rPr>
          <w:rFonts w:ascii="Times New Roman" w:hAnsi="Times New Roman" w:cs="Times New Roman"/>
        </w:rPr>
        <w:instrText xml:space="preserve"> INCLUDEPICTURE  "D:\\..\\..\\..\\</w:instrText>
      </w:r>
      <w:r w:rsidR="00FD0B21" w:rsidRPr="00266015">
        <w:rPr>
          <w:rFonts w:ascii="Times New Roman" w:cs="Times New Roman"/>
        </w:rPr>
        <w:instrText>王桂荣</w:instrText>
      </w:r>
      <w:r w:rsidR="00FD0B21" w:rsidRPr="00266015">
        <w:rPr>
          <w:rFonts w:ascii="Times New Roman" w:hAnsi="Times New Roman" w:cs="Times New Roman"/>
        </w:rPr>
        <w:instrText>\\</w:instrText>
      </w:r>
      <w:r w:rsidR="00FD0B21" w:rsidRPr="00266015">
        <w:rPr>
          <w:rFonts w:ascii="Times New Roman" w:cs="Times New Roman"/>
        </w:rPr>
        <w:instrText>王桂荣</w:instrText>
      </w:r>
      <w:r w:rsidR="00FD0B21" w:rsidRPr="00266015">
        <w:rPr>
          <w:rFonts w:ascii="Times New Roman" w:hAnsi="Times New Roman" w:cs="Times New Roman"/>
        </w:rPr>
        <w:instrText>\\</w:instrText>
      </w:r>
      <w:r w:rsidR="00FD0B21" w:rsidRPr="00266015">
        <w:rPr>
          <w:rFonts w:ascii="Times New Roman" w:cs="Times New Roman"/>
        </w:rPr>
        <w:instrText>数学</w:instrText>
      </w:r>
      <w:r w:rsidR="00FD0B21" w:rsidRPr="00266015">
        <w:rPr>
          <w:rFonts w:ascii="Times New Roman" w:hAnsi="Times New Roman" w:cs="Times New Roman"/>
        </w:rPr>
        <w:instrText>\\</w:instrText>
      </w:r>
      <w:r w:rsidR="00FD0B21" w:rsidRPr="00266015">
        <w:rPr>
          <w:rFonts w:ascii="Times New Roman" w:cs="Times New Roman"/>
        </w:rPr>
        <w:instrText>苏教版数学</w:instrText>
      </w:r>
      <w:r w:rsidR="00FD0B21" w:rsidRPr="00266015">
        <w:rPr>
          <w:rFonts w:ascii="Times New Roman" w:hAnsi="Times New Roman" w:cs="Times New Roman"/>
        </w:rPr>
        <w:instrText>\\</w:instrText>
      </w:r>
      <w:r w:rsidR="00FD0B21" w:rsidRPr="00266015">
        <w:rPr>
          <w:rFonts w:ascii="Times New Roman" w:cs="Times New Roman"/>
        </w:rPr>
        <w:instrText>课件</w:instrText>
      </w:r>
      <w:r w:rsidR="00FD0B21" w:rsidRPr="00266015">
        <w:rPr>
          <w:rFonts w:ascii="Times New Roman" w:hAnsi="Times New Roman" w:cs="Times New Roman"/>
        </w:rPr>
        <w:instrText xml:space="preserve">\\5-25.TIF" \* MERGEFORMATINET </w:instrText>
      </w:r>
      <w:r w:rsidRPr="00266015">
        <w:rPr>
          <w:rFonts w:ascii="Times New Roman" w:hAnsi="Times New Roman" w:cs="Times New Roman"/>
        </w:rPr>
        <w:fldChar w:fldCharType="separate"/>
      </w:r>
      <w:r w:rsidRPr="00266015">
        <w:rPr>
          <w:rFonts w:ascii="Times New Roman" w:hAnsi="Times New Roman" w:cs="Times New Roman"/>
        </w:rPr>
        <w:fldChar w:fldCharType="begin"/>
      </w:r>
      <w:r w:rsidRPr="00266015">
        <w:rPr>
          <w:rFonts w:ascii="Times New Roman" w:hAnsi="Times New Roman" w:cs="Times New Roman"/>
        </w:rPr>
        <w:instrText xml:space="preserve"> INCLUDEPICTURE  "D:\\..\\..\\..\\</w:instrText>
      </w:r>
      <w:r w:rsidRPr="00266015">
        <w:rPr>
          <w:rFonts w:ascii="Times New Roman" w:cs="Times New Roman"/>
        </w:rPr>
        <w:instrText>王桂荣</w:instrText>
      </w:r>
      <w:r w:rsidRPr="00266015">
        <w:rPr>
          <w:rFonts w:ascii="Times New Roman" w:hAnsi="Times New Roman" w:cs="Times New Roman"/>
        </w:rPr>
        <w:instrText>\\</w:instrText>
      </w:r>
      <w:r w:rsidRPr="00266015">
        <w:rPr>
          <w:rFonts w:ascii="Times New Roman" w:cs="Times New Roman"/>
        </w:rPr>
        <w:instrText>王桂荣</w:instrText>
      </w:r>
      <w:r w:rsidRPr="00266015">
        <w:rPr>
          <w:rFonts w:ascii="Times New Roman" w:hAnsi="Times New Roman" w:cs="Times New Roman"/>
        </w:rPr>
        <w:instrText>\\</w:instrText>
      </w:r>
      <w:r w:rsidRPr="00266015">
        <w:rPr>
          <w:rFonts w:ascii="Times New Roman" w:cs="Times New Roman"/>
        </w:rPr>
        <w:instrText>数学</w:instrText>
      </w:r>
      <w:r w:rsidRPr="00266015">
        <w:rPr>
          <w:rFonts w:ascii="Times New Roman" w:hAnsi="Times New Roman" w:cs="Times New Roman"/>
        </w:rPr>
        <w:instrText>\\</w:instrText>
      </w:r>
      <w:r w:rsidRPr="00266015">
        <w:rPr>
          <w:rFonts w:ascii="Times New Roman" w:cs="Times New Roman"/>
        </w:rPr>
        <w:instrText>苏教版数学</w:instrText>
      </w:r>
      <w:r w:rsidRPr="00266015">
        <w:rPr>
          <w:rFonts w:ascii="Times New Roman" w:hAnsi="Times New Roman" w:cs="Times New Roman"/>
        </w:rPr>
        <w:instrText>\\</w:instrText>
      </w:r>
      <w:r w:rsidRPr="00266015">
        <w:rPr>
          <w:rFonts w:ascii="Times New Roman" w:cs="Times New Roman"/>
        </w:rPr>
        <w:instrText>课件</w:instrText>
      </w:r>
      <w:r w:rsidRPr="00266015">
        <w:rPr>
          <w:rFonts w:ascii="Times New Roman" w:hAnsi="Times New Roman" w:cs="Times New Roman"/>
        </w:rPr>
        <w:instrText xml:space="preserve">\\5-25.TIF" \* MERGEFORMATINET </w:instrText>
      </w:r>
      <w:r w:rsidRPr="00266015">
        <w:rPr>
          <w:rFonts w:ascii="Times New Roman" w:hAnsi="Times New Roman" w:cs="Times New Roman"/>
        </w:rPr>
        <w:fldChar w:fldCharType="separate"/>
      </w:r>
      <w:r w:rsidR="009B5EF0" w:rsidRPr="00266015">
        <w:rPr>
          <w:rFonts w:ascii="Times New Roman" w:hAnsi="Times New Roman" w:cs="Times New Roman"/>
        </w:rPr>
        <w:pict>
          <v:shape id="_x0000b94e6ebd-c305-4d4b-945e-c3fb3e486435_i1045" o:spid="_x0000_i1082" style="width:138pt;height:169.5pt" coordsize="21600,21600" o:spt="100" adj="0,,0" path="" stroked="f">
            <v:stroke joinstyle="miter"/>
            <v:imagedata r:id="rId100" r:href="rId101"/>
            <v:formulas/>
            <v:path o:connecttype="segments"/>
          </v:shape>
        </w:pict>
      </w:r>
      <w:r w:rsidRPr="00266015">
        <w:rPr>
          <w:rFonts w:ascii="Times New Roman" w:hAnsi="Times New Roman" w:cs="Times New Roman"/>
        </w:rPr>
        <w:fldChar w:fldCharType="end"/>
      </w:r>
      <w:r w:rsidRPr="00266015">
        <w:rPr>
          <w:rFonts w:ascii="Times New Roman" w:hAnsi="Times New Roman" w:cs="Times New Roman"/>
        </w:rPr>
        <w:fldChar w:fldCharType="end"/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15</w:t>
      </w:r>
      <w:r w:rsidRPr="00266015">
        <w:rPr>
          <w:rFonts w:ascii="Times New Roman" w:hAnsi="宋体" w:cs="Times New Roman"/>
        </w:rPr>
        <w:t>．</w:t>
      </w:r>
      <w:r w:rsidRPr="00266015">
        <w:rPr>
          <w:rFonts w:ascii="Times New Roman" w:hAnsi="宋体" w:cs="Times New Roman"/>
          <w:bCs/>
        </w:rPr>
        <w:t>已知如下算法语句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bCs/>
        </w:rPr>
        <w:t>输入</w:t>
      </w:r>
      <w:r w:rsidRPr="00266015">
        <w:rPr>
          <w:rFonts w:ascii="Times New Roman" w:hAnsi="Times New Roman" w:cs="Times New Roman"/>
          <w:bCs/>
        </w:rPr>
        <w:t>t;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bCs/>
        </w:rPr>
        <w:t>If t&lt;5 Then y=t</w:t>
      </w:r>
      <w:r w:rsidRPr="00266015">
        <w:rPr>
          <w:rFonts w:ascii="Times New Roman" w:hAnsi="Times New Roman" w:cs="Times New Roman"/>
          <w:bCs/>
          <w:vertAlign w:val="superscript"/>
        </w:rPr>
        <w:t>2</w:t>
      </w:r>
      <w:r w:rsidRPr="00266015">
        <w:rPr>
          <w:rFonts w:ascii="Times New Roman" w:hAnsi="Times New Roman" w:cs="Times New Roman"/>
          <w:bCs/>
        </w:rPr>
        <w:t xml:space="preserve">+1; 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bCs/>
        </w:rPr>
        <w:t xml:space="preserve">    Else if t&lt;8 Then y=2t-1;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bCs/>
        </w:rPr>
        <w:t xml:space="preserve">         Else y=</w:t>
      </w:r>
      <w:r w:rsidRPr="00266015">
        <w:rPr>
          <w:rFonts w:ascii="Times New Roman" w:hAnsi="Times New Roman" w:cs="Times New Roman"/>
          <w:bCs/>
          <w:position w:val="-8"/>
        </w:rPr>
        <w:object w:dxaOrig="4320" w:dyaOrig="4320">
          <v:shape id="_x0000e959bccc-d3ba-41ef-b53a-a97a3f51b3d8_i1156" o:spid="_x0000_i1123" alt="学科网(www.zxxk.com)--教育资源门户，提供试卷、教案、课件、论文、素材及各类教学资源下载，还有大量而丰富的教学相关资讯！" style="width:36pt;height:18pt;mso-position-horizontal-relative:page;mso-position-vertical-relative:page" coordsize="21600,21600" o:spt="100" adj="0,,0" path="" stroked="f">
            <v:stroke joinstyle="miter"/>
            <v:imagedata r:id="rId102" o:title=""/>
            <v:formulas/>
            <v:path o:connecttype="segments"/>
          </v:shape>
          <o:OLEObject Type="Embed" ProgID="Equation.DSMT4" ShapeID="_x0000e959bccc-d3ba-41ef-b53a-a97a3f51b3d8_i1156" DrawAspect="Content" ObjectID="_1548737285" r:id="rId103"/>
        </w:object>
      </w:r>
      <w:r w:rsidRPr="00266015">
        <w:rPr>
          <w:rFonts w:ascii="Times New Roman" w:hAnsi="Times New Roman" w:cs="Times New Roman"/>
          <w:bCs/>
        </w:rPr>
        <w:t>;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bCs/>
        </w:rPr>
        <w:t xml:space="preserve">         End If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bCs/>
        </w:rPr>
        <w:t xml:space="preserve">    End  if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bCs/>
        </w:rPr>
        <w:t>输出</w:t>
      </w:r>
      <w:r w:rsidRPr="00266015">
        <w:rPr>
          <w:rFonts w:ascii="Times New Roman" w:hAnsi="Times New Roman" w:cs="Times New Roman"/>
          <w:bCs/>
        </w:rPr>
        <w:t>y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</w:rPr>
        <w:lastRenderedPageBreak/>
        <w:t>若输入</w:t>
      </w:r>
      <w:r w:rsidRPr="00266015">
        <w:rPr>
          <w:rFonts w:ascii="Times New Roman" w:hAnsi="Times New Roman" w:cs="Times New Roman"/>
        </w:rPr>
        <w:t>t=8,</w:t>
      </w:r>
      <w:r w:rsidRPr="00266015">
        <w:rPr>
          <w:rFonts w:ascii="Times New Roman" w:hAnsi="宋体" w:cs="Times New Roman"/>
        </w:rPr>
        <w:t>则下列程序执行后输出的结果是</w:t>
      </w:r>
      <w:r w:rsidRPr="00266015">
        <w:rPr>
          <w:rFonts w:ascii="Times New Roman" w:hAnsi="Times New Roman" w:cs="Times New Roman"/>
          <w:u w:val="single"/>
        </w:rPr>
        <w:t xml:space="preserve">            </w:t>
      </w:r>
      <w:r w:rsidRPr="00266015">
        <w:rPr>
          <w:rFonts w:ascii="Times New Roman" w:hAnsi="Times New Roman" w:cs="Times New Roman"/>
        </w:rPr>
        <w:t>.</w:t>
      </w:r>
    </w:p>
    <w:p w:rsidR="000909A7" w:rsidRPr="00266015" w:rsidRDefault="00C30D83" w:rsidP="00916E4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6</w:t>
      </w:r>
      <w:r w:rsidRPr="00266015">
        <w:rPr>
          <w:rFonts w:ascii="Times New Roman" w:hAnsi="宋体" w:cs="Times New Roman"/>
          <w:szCs w:val="21"/>
        </w:rPr>
        <w:t>．若某程序框图如右图所示，则该程序运行后输出的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7d66bbc8-7497-4562-b74c-8b156c017b91_i1196" o:spid="_x0000_i1083" alt="高考资源网(ks5u.com),中国最大的高考网站,您身边的高考专家。" style="width:6.75pt;height:12.75pt" coordsize="21600,21600" o:spt="100" adj="0,,0" path="" stroked="f">
            <v:stroke joinstyle="miter"/>
            <v:imagedata r:id="rId104" o:title=""/>
            <v:formulas/>
            <v:path o:connecttype="segments"/>
          </v:shape>
          <o:OLEObject Type="Embed" ProgID="Equation.DSMT4" ShapeID="_x00007d66bbc8-7497-4562-b74c-8b156c017b91_i1196" DrawAspect="Content" ObjectID="_1548737286" r:id="rId105"/>
        </w:object>
      </w:r>
      <w:r w:rsidRPr="00266015">
        <w:rPr>
          <w:rFonts w:ascii="Times New Roman" w:hAnsi="宋体" w:cs="Times New Roman"/>
          <w:szCs w:val="21"/>
        </w:rPr>
        <w:t>值为</w:t>
      </w:r>
      <w:r w:rsidRPr="00266015">
        <w:rPr>
          <w:rFonts w:ascii="Times New Roman" w:hAnsi="Times New Roman" w:cs="Times New Roman"/>
          <w:szCs w:val="21"/>
        </w:rPr>
        <w:t xml:space="preserve"> </w:t>
      </w:r>
      <w:r w:rsidRPr="00266015">
        <w:rPr>
          <w:rFonts w:ascii="Times New Roman" w:hAnsi="Times New Roman" w:cs="Times New Roman"/>
          <w:szCs w:val="21"/>
          <w:u w:val="single"/>
        </w:rPr>
        <w:t xml:space="preserve">      .</w:t>
      </w:r>
    </w:p>
    <w:p w:rsidR="000909A7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pict>
          <v:shape id="_x00007d66bbc8-7497-4562-b74c-8b156c017b91_i1197" o:spid="_x0000_i1084" alt="高考资源网(ks5u.com),中国最大的高考网站,您身边的高考专家。" style="width:152.25pt;height:219pt" coordsize="21600,21600" o:spt="100" o:allowoverlap="f" adj="0,,0" path="" stroked="f">
            <v:stroke joinstyle="miter"/>
            <v:imagedata r:id="rId106" o:title=""/>
            <v:formulas/>
            <v:path o:connecttype="segments"/>
          </v:shape>
        </w:pict>
      </w:r>
    </w:p>
    <w:p w:rsidR="006A381C" w:rsidRPr="00266015" w:rsidRDefault="00C30D83" w:rsidP="00B923F8">
      <w:pPr>
        <w:rPr>
          <w:rFonts w:ascii="Times New Roman" w:hAnsi="Times New Roman" w:cs="Times New Roman"/>
          <w:b/>
        </w:rPr>
      </w:pPr>
      <w:r w:rsidRPr="00266015">
        <w:rPr>
          <w:rFonts w:ascii="Times New Roman" w:cs="Times New Roman"/>
          <w:b/>
        </w:rPr>
        <w:t>三、解答题</w:t>
      </w:r>
    </w:p>
    <w:p w:rsidR="00C40E67" w:rsidRPr="00266015" w:rsidRDefault="00C30D83" w:rsidP="0052153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7</w:t>
      </w:r>
      <w:r w:rsidRPr="00266015">
        <w:rPr>
          <w:rFonts w:ascii="Times New Roman" w:hAnsi="宋体" w:cs="Times New Roman"/>
          <w:szCs w:val="21"/>
        </w:rPr>
        <w:t>．用近似公式</w:t>
      </w:r>
      <w:r w:rsidRPr="00266015">
        <w:rPr>
          <w:rFonts w:ascii="Times New Roman" w:hAnsi="Times New Roman" w:cs="Times New Roman"/>
          <w:position w:val="-24"/>
          <w:szCs w:val="21"/>
        </w:rPr>
        <w:object w:dxaOrig="4320" w:dyaOrig="4320">
          <v:shape id="_x0000ada3ab0b-e88e-4f18-bb5e-50e8117fa297_i1169" o:spid="_x0000_i1085" alt="学科网 版权所有" style="width:129.75pt;height:30.75pt" coordsize="21600,21600" o:spt="100" adj="0,,0" path="" stroked="f">
            <v:stroke joinstyle="miter"/>
            <v:imagedata r:id="rId107" o:title=""/>
            <v:formulas/>
            <v:path o:connecttype="segments"/>
          </v:shape>
          <o:OLEObject Type="Embed" ProgID="Equation.DSMT4" ShapeID="_x0000ada3ab0b-e88e-4f18-bb5e-50e8117fa297_i1169" DrawAspect="Content" ObjectID="_1548737287" r:id="rId108"/>
        </w:object>
      </w:r>
      <w:r w:rsidRPr="00266015">
        <w:rPr>
          <w:rFonts w:ascii="Times New Roman" w:hAnsi="宋体" w:cs="Times New Roman"/>
          <w:szCs w:val="21"/>
        </w:rPr>
        <w:t>求自然数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ada3ab0b-e88e-4f18-bb5e-50e8117fa297_i1170" o:spid="_x0000_i1086" alt="学科网 版权所有" style="width:9pt;height:11.25pt" coordsize="21600,21600" o:spt="100" adj="0,,0" path="" stroked="f">
            <v:stroke joinstyle="miter"/>
            <v:imagedata r:id="rId109" o:title=""/>
            <v:formulas/>
            <v:path o:connecttype="segments"/>
          </v:shape>
          <o:OLEObject Type="Embed" ProgID="Equation.DSMT4" ShapeID="_x0000ada3ab0b-e88e-4f18-bb5e-50e8117fa297_i1170" DrawAspect="Content" ObjectID="_1548737288" r:id="rId110"/>
        </w:object>
      </w:r>
      <w:r w:rsidRPr="00266015">
        <w:rPr>
          <w:rFonts w:ascii="Times New Roman" w:hAnsi="宋体" w:cs="Times New Roman"/>
          <w:szCs w:val="21"/>
        </w:rPr>
        <w:t>的数值，取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ada3ab0b-e88e-4f18-bb5e-50e8117fa297_i1171" o:spid="_x0000_i1087" alt="学科网 版权所有" style="width:33pt;height:14.25pt" coordsize="21600,21600" o:spt="100" adj="0,,0" path="" stroked="f">
            <v:stroke joinstyle="miter"/>
            <v:imagedata r:id="rId111" o:title=""/>
            <v:formulas/>
            <v:path o:connecttype="segments"/>
          </v:shape>
          <o:OLEObject Type="Embed" ProgID="Equation.DSMT4" ShapeID="_x0000ada3ab0b-e88e-4f18-bb5e-50e8117fa297_i1171" DrawAspect="Content" ObjectID="_1548737289" r:id="rId112"/>
        </w:object>
      </w:r>
      <w:r w:rsidRPr="00266015">
        <w:rPr>
          <w:rFonts w:ascii="Times New Roman" w:hAnsi="宋体" w:cs="Times New Roman"/>
          <w:szCs w:val="21"/>
        </w:rPr>
        <w:t>（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ada3ab0b-e88e-4f18-bb5e-50e8117fa297_i1172" o:spid="_x0000_i1088" alt="学科网 版权所有" style="width:9.75pt;height:11.25pt" coordsize="21600,21600" o:spt="100" adj="0,,0" path="" stroked="f">
            <v:stroke joinstyle="miter"/>
            <v:imagedata r:id="rId113" o:title=""/>
            <v:formulas/>
            <v:path o:connecttype="segments"/>
          </v:shape>
          <o:OLEObject Type="Embed" ProgID="Equation.DSMT4" ShapeID="_x0000ada3ab0b-e88e-4f18-bb5e-50e8117fa297_i1172" DrawAspect="Content" ObjectID="_1548737290" r:id="rId114"/>
        </w:object>
      </w:r>
      <w:r w:rsidRPr="00266015">
        <w:rPr>
          <w:rFonts w:ascii="Times New Roman" w:hAnsi="宋体" w:cs="Times New Roman"/>
          <w:szCs w:val="21"/>
        </w:rPr>
        <w:t>愈大，愈接近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_x0000ada3ab0b-e88e-4f18-bb5e-50e8117fa297_i1173" o:spid="_x0000_i1089" alt="学科网 版权所有" style="width:9pt;height:11.25pt" coordsize="21600,21600" o:spt="100" adj="0,,0" path="" stroked="f">
            <v:stroke joinstyle="miter"/>
            <v:imagedata r:id="rId115" o:title=""/>
            <v:formulas/>
            <v:path o:connecttype="segments"/>
          </v:shape>
          <o:OLEObject Type="Embed" ProgID="Equation.DSMT4" ShapeID="_x0000ada3ab0b-e88e-4f18-bb5e-50e8117fa297_i1173" DrawAspect="Content" ObjectID="_1548737291" r:id="rId116"/>
        </w:object>
      </w:r>
      <w:r w:rsidRPr="00266015">
        <w:rPr>
          <w:rFonts w:ascii="Times New Roman" w:hAnsi="宋体" w:cs="Times New Roman"/>
          <w:szCs w:val="21"/>
        </w:rPr>
        <w:t>的真值），设计一算法，用伪代码表示．</w:t>
      </w:r>
    </w:p>
    <w:p w:rsidR="000E49D4" w:rsidRPr="00266015" w:rsidRDefault="00C30D83" w:rsidP="00D62A36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kern w:val="1"/>
        </w:rPr>
        <w:t>18</w:t>
      </w:r>
      <w:r w:rsidRPr="00266015">
        <w:rPr>
          <w:rFonts w:ascii="Times New Roman" w:hAnsi="宋体" w:cs="Times New Roman"/>
          <w:kern w:val="1"/>
        </w:rPr>
        <w:t>．</w:t>
      </w:r>
      <w:r w:rsidRPr="00266015">
        <w:rPr>
          <w:rFonts w:ascii="Times New Roman" w:hAnsi="宋体" w:cs="Times New Roman"/>
          <w:szCs w:val="21"/>
        </w:rPr>
        <w:t>（Ⅰ）求</w:t>
      </w:r>
      <w:r w:rsidRPr="00266015">
        <w:rPr>
          <w:rFonts w:ascii="Times New Roman" w:hAnsi="Times New Roman" w:cs="Times New Roman"/>
          <w:szCs w:val="21"/>
        </w:rPr>
        <w:t>612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840</w:t>
      </w:r>
      <w:r w:rsidRPr="00266015">
        <w:rPr>
          <w:rFonts w:ascii="Times New Roman" w:hAnsi="宋体" w:cs="Times New Roman"/>
          <w:szCs w:val="21"/>
        </w:rPr>
        <w:t>的最大公约数；</w:t>
      </w:r>
    </w:p>
    <w:p w:rsidR="000E49D4" w:rsidRPr="00266015" w:rsidRDefault="00C30D83" w:rsidP="00D62A36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Ⅱ）已知</w:t>
      </w:r>
      <w:r w:rsidRPr="00266015">
        <w:rPr>
          <w:rFonts w:ascii="Times New Roman" w:hAnsi="Times New Roman" w:cs="Times New Roman"/>
          <w:position w:val="-14"/>
          <w:szCs w:val="21"/>
        </w:rPr>
        <w:object w:dxaOrig="4320" w:dyaOrig="4320">
          <v:shape id="对象 76" o:spid="_x0000_i1090" alt="学科网 版权所有" style="width:224.25pt;height:20.25pt;mso-position-horizontal-relative:page;mso-position-vertical-relative:page" coordsize="21600,21600" o:spt="100" adj="0,,0" path="" stroked="f">
            <v:stroke joinstyle="miter"/>
            <v:imagedata r:id="rId117" o:title=""/>
            <v:formulas/>
            <v:path o:connecttype="segments"/>
          </v:shape>
          <o:OLEObject Type="Embed" ProgID="Equation.DSMT4" ShapeID="对象 76" DrawAspect="Content" ObjectID="_1548737292" r:id="rId118">
            <o:FieldCodes>\* MERGEFORMAT</o:FieldCodes>
          </o:OLEObject>
        </w:object>
      </w:r>
      <w:r w:rsidRPr="00266015">
        <w:rPr>
          <w:rFonts w:ascii="Times New Roman" w:hAnsi="宋体" w:cs="Times New Roman"/>
          <w:szCs w:val="21"/>
        </w:rPr>
        <w:t>，用秦九韶算法计算：当</w:t>
      </w:r>
      <w:r w:rsidRPr="00266015">
        <w:rPr>
          <w:rFonts w:ascii="Times New Roman" w:hAnsi="Times New Roman" w:cs="Times New Roman"/>
          <w:position w:val="-6"/>
          <w:szCs w:val="21"/>
        </w:rPr>
        <w:object w:dxaOrig="4320" w:dyaOrig="4320">
          <v:shape id="对象 77" o:spid="_x0000_i1091" alt="学科网 版权所有" style="width:33.75pt;height:14.25pt;mso-position-horizontal-relative:page;mso-position-vertical-relative:page" coordsize="21600,21600" o:spt="100" adj="0,,0" path="" stroked="f">
            <v:stroke joinstyle="miter"/>
            <v:imagedata r:id="rId119" o:title=""/>
            <v:formulas/>
            <v:path o:connecttype="segments"/>
          </v:shape>
          <o:OLEObject Type="Embed" ProgID="Equation.DSMT4" ShapeID="对象 77" DrawAspect="Content" ObjectID="_1548737293" r:id="rId120">
            <o:FieldCodes>\* MERGEFORMAT</o:FieldCodes>
          </o:OLEObject>
        </w:object>
      </w:r>
      <w:r w:rsidRPr="00266015">
        <w:rPr>
          <w:rFonts w:ascii="Times New Roman" w:hAnsi="宋体" w:cs="Times New Roman"/>
          <w:szCs w:val="21"/>
        </w:rPr>
        <w:t>时</w:t>
      </w:r>
      <w:r w:rsidRPr="00266015">
        <w:rPr>
          <w:rFonts w:ascii="Times New Roman" w:hAnsi="Times New Roman" w:cs="Times New Roman"/>
          <w:position w:val="-12"/>
          <w:szCs w:val="21"/>
        </w:rPr>
        <w:object w:dxaOrig="4320" w:dyaOrig="4320">
          <v:shape id="对象 78" o:spid="_x0000_i1092" alt="学科网 版权所有" style="width:12pt;height:18pt;mso-position-horizontal-relative:page;mso-position-vertical-relative:page" coordsize="21600,21600" o:spt="100" adj="0,,0" path="" stroked="f">
            <v:stroke joinstyle="miter"/>
            <v:imagedata r:id="rId121" o:title=""/>
            <v:formulas/>
            <v:path o:connecttype="segments"/>
          </v:shape>
          <o:OLEObject Type="Embed" ProgID="Equation.DSMT4" ShapeID="对象 78" DrawAspect="Content" ObjectID="_1548737294" r:id="rId122">
            <o:FieldCodes>\* MERGEFORMAT</o:FieldCodes>
          </o:OLEObject>
        </w:object>
      </w:r>
      <w:r w:rsidRPr="00266015">
        <w:rPr>
          <w:rFonts w:ascii="Times New Roman" w:hAnsi="宋体" w:cs="Times New Roman"/>
          <w:szCs w:val="21"/>
        </w:rPr>
        <w:t>的值</w:t>
      </w:r>
      <w:r w:rsidRPr="00266015">
        <w:rPr>
          <w:rFonts w:ascii="Times New Roman" w:hAnsi="Times New Roman" w:cs="Times New Roman"/>
          <w:szCs w:val="21"/>
        </w:rPr>
        <w:t>.</w:t>
      </w:r>
    </w:p>
    <w:p w:rsidR="00C7150B" w:rsidRPr="00266015" w:rsidRDefault="00C30D83" w:rsidP="0075451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kern w:val="0"/>
          <w:szCs w:val="21"/>
        </w:rPr>
        <w:t>19</w:t>
      </w:r>
      <w:r w:rsidRPr="00266015">
        <w:rPr>
          <w:rFonts w:ascii="Times New Roman" w:hAnsi="宋体" w:cs="Times New Roman"/>
          <w:kern w:val="0"/>
          <w:szCs w:val="21"/>
        </w:rPr>
        <w:t>．</w:t>
      </w:r>
      <w:r w:rsidRPr="00266015">
        <w:rPr>
          <w:rFonts w:ascii="Times New Roman" w:hAnsi="宋体" w:cs="Times New Roman"/>
          <w:szCs w:val="21"/>
        </w:rPr>
        <w:t>根据如图所示的程序框图，将输出的</w:t>
      </w:r>
      <w:r w:rsidRPr="00266015">
        <w:rPr>
          <w:rFonts w:ascii="Times New Roman" w:hAnsi="Times New Roman" w:cs="Times New Roman"/>
          <w:i/>
          <w:szCs w:val="21"/>
        </w:rPr>
        <w:t>x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宋体" w:cs="Times New Roman"/>
          <w:szCs w:val="21"/>
        </w:rPr>
        <w:t>值依次分别记为</w:t>
      </w:r>
      <w:r w:rsidRPr="00266015">
        <w:rPr>
          <w:rFonts w:ascii="Times New Roman" w:hAnsi="Times New Roman" w:cs="Times New Roman"/>
          <w:i/>
          <w:szCs w:val="21"/>
        </w:rPr>
        <w:t>x</w:t>
      </w:r>
      <w:r w:rsidRPr="00266015">
        <w:rPr>
          <w:rFonts w:ascii="Times New Roman" w:hAnsi="Times New Roman" w:cs="Times New Roman"/>
          <w:szCs w:val="21"/>
          <w:vertAlign w:val="subscript"/>
        </w:rPr>
        <w:t>1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x</w:t>
      </w:r>
      <w:r w:rsidRPr="00266015">
        <w:rPr>
          <w:rFonts w:ascii="Times New Roman" w:hAnsi="Times New Roman" w:cs="Times New Roman"/>
          <w:szCs w:val="21"/>
          <w:vertAlign w:val="subscript"/>
        </w:rPr>
        <w:t>2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…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x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…</w:t>
      </w:r>
      <w:r w:rsidRPr="00266015">
        <w:rPr>
          <w:rFonts w:ascii="Times New Roman" w:hAnsi="宋体" w:cs="Times New Roman"/>
          <w:szCs w:val="21"/>
        </w:rPr>
        <w:t>；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Times New Roman" w:cs="Times New Roman"/>
          <w:szCs w:val="21"/>
          <w:vertAlign w:val="subscript"/>
        </w:rPr>
        <w:t>1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Times New Roman" w:cs="Times New Roman"/>
          <w:szCs w:val="21"/>
          <w:vertAlign w:val="subscript"/>
        </w:rPr>
        <w:t>2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…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szCs w:val="21"/>
        </w:rPr>
        <w:t>….</w:t>
      </w:r>
    </w:p>
    <w:p w:rsidR="00C7150B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pict>
          <v:shape id="_x0000b3e15eed-8f6f-4c63-be77-76f0f11072f3_i1116" o:spid="_x0000_i1093" alt="高考资源网(ks5u.com),中国最大的高考网站,您身边的高考专家。" style="width:78pt;height:208.5pt" coordsize="21600,21600" o:spt="100" adj="0,,0" path="" stroked="f">
            <v:stroke joinstyle="miter"/>
            <v:imagedata r:id="rId123" r:href="rId124"/>
            <v:formulas/>
            <v:path o:connecttype="segments"/>
          </v:shape>
        </w:pict>
      </w:r>
    </w:p>
    <w:p w:rsidR="00C7150B" w:rsidRPr="00266015" w:rsidRDefault="00C30D83" w:rsidP="0075451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(1)</w:t>
      </w:r>
      <w:r w:rsidRPr="00266015">
        <w:rPr>
          <w:rFonts w:ascii="Times New Roman" w:hAnsi="宋体" w:cs="Times New Roman"/>
          <w:szCs w:val="21"/>
        </w:rPr>
        <w:t>分别求数列</w:t>
      </w:r>
      <w:r w:rsidRPr="00266015">
        <w:rPr>
          <w:rFonts w:ascii="Times New Roman" w:hAnsi="Times New Roman" w:cs="Times New Roman"/>
          <w:szCs w:val="21"/>
        </w:rPr>
        <w:t>{</w:t>
      </w:r>
      <w:r w:rsidRPr="00266015">
        <w:rPr>
          <w:rFonts w:ascii="Times New Roman" w:hAnsi="Times New Roman" w:cs="Times New Roman"/>
          <w:i/>
          <w:szCs w:val="21"/>
        </w:rPr>
        <w:t>x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Times New Roman" w:cs="Times New Roman"/>
          <w:szCs w:val="21"/>
        </w:rPr>
        <w:t>}</w:t>
      </w:r>
      <w:r w:rsidRPr="00266015">
        <w:rPr>
          <w:rFonts w:ascii="Times New Roman" w:hAnsi="宋体" w:cs="Times New Roman"/>
          <w:szCs w:val="21"/>
        </w:rPr>
        <w:t>和</w:t>
      </w:r>
      <w:r w:rsidRPr="00266015">
        <w:rPr>
          <w:rFonts w:ascii="Times New Roman" w:hAnsi="Times New Roman" w:cs="Times New Roman"/>
          <w:szCs w:val="21"/>
        </w:rPr>
        <w:t>{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Times New Roman" w:cs="Times New Roman"/>
          <w:szCs w:val="21"/>
        </w:rPr>
        <w:t>}</w:t>
      </w:r>
      <w:r w:rsidRPr="00266015">
        <w:rPr>
          <w:rFonts w:ascii="Times New Roman" w:hAnsi="宋体" w:cs="Times New Roman"/>
          <w:szCs w:val="21"/>
        </w:rPr>
        <w:t>的通项公式；</w:t>
      </w:r>
    </w:p>
    <w:p w:rsidR="00C7150B" w:rsidRPr="00266015" w:rsidRDefault="00C30D83" w:rsidP="0075451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(2)</w:t>
      </w:r>
      <w:r w:rsidRPr="00266015">
        <w:rPr>
          <w:rFonts w:ascii="Times New Roman" w:hAnsi="宋体" w:cs="Times New Roman"/>
          <w:szCs w:val="21"/>
        </w:rPr>
        <w:t>令</w:t>
      </w:r>
      <w:r w:rsidRPr="00266015">
        <w:rPr>
          <w:rFonts w:ascii="Times New Roman" w:hAnsi="Times New Roman" w:cs="Times New Roman"/>
          <w:i/>
          <w:szCs w:val="21"/>
        </w:rPr>
        <w:t>z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宋体" w:cs="Times New Roman"/>
          <w:szCs w:val="21"/>
        </w:rPr>
        <w:t>＝</w:t>
      </w:r>
      <w:r w:rsidRPr="00266015">
        <w:rPr>
          <w:rFonts w:ascii="Times New Roman" w:hAnsi="Times New Roman" w:cs="Times New Roman"/>
          <w:i/>
          <w:szCs w:val="21"/>
        </w:rPr>
        <w:t>x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宋体" w:cs="Times New Roman"/>
          <w:szCs w:val="21"/>
        </w:rPr>
        <w:t>，求数列</w:t>
      </w:r>
      <w:r w:rsidRPr="00266015">
        <w:rPr>
          <w:rFonts w:ascii="Times New Roman" w:hAnsi="Times New Roman" w:cs="Times New Roman"/>
          <w:szCs w:val="21"/>
        </w:rPr>
        <w:t>{</w:t>
      </w:r>
      <w:r w:rsidRPr="00266015">
        <w:rPr>
          <w:rFonts w:ascii="Times New Roman" w:hAnsi="Times New Roman" w:cs="Times New Roman"/>
          <w:i/>
          <w:szCs w:val="21"/>
        </w:rPr>
        <w:t>z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Times New Roman" w:cs="Times New Roman"/>
          <w:szCs w:val="21"/>
        </w:rPr>
        <w:t>}</w:t>
      </w:r>
      <w:r w:rsidRPr="00266015">
        <w:rPr>
          <w:rFonts w:ascii="Times New Roman" w:hAnsi="宋体" w:cs="Times New Roman"/>
          <w:szCs w:val="21"/>
        </w:rPr>
        <w:t>的前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宋体" w:cs="Times New Roman"/>
          <w:szCs w:val="21"/>
        </w:rPr>
        <w:t>项和</w:t>
      </w:r>
      <w:r w:rsidRPr="00266015">
        <w:rPr>
          <w:rFonts w:ascii="Times New Roman" w:hAnsi="Times New Roman" w:cs="Times New Roman"/>
          <w:i/>
          <w:szCs w:val="21"/>
        </w:rPr>
        <w:t>T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宋体" w:cs="Times New Roman"/>
          <w:szCs w:val="21"/>
        </w:rPr>
        <w:t>，其中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宋体" w:cs="Times New Roman"/>
          <w:szCs w:val="21"/>
        </w:rPr>
        <w:t>∈</w:t>
      </w:r>
      <w:r w:rsidRPr="00266015">
        <w:rPr>
          <w:rFonts w:ascii="Times New Roman" w:hAnsi="Times New Roman" w:cs="Times New Roman"/>
          <w:szCs w:val="21"/>
        </w:rPr>
        <w:t>N</w:t>
      </w:r>
      <w:r w:rsidRPr="00266015">
        <w:rPr>
          <w:rFonts w:ascii="Times New Roman" w:hAnsi="Times New Roman" w:cs="Times New Roman"/>
          <w:szCs w:val="21"/>
          <w:vertAlign w:val="superscript"/>
        </w:rPr>
        <w:t>*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Times New Roman" w:cs="Times New Roman"/>
          <w:szCs w:val="21"/>
        </w:rPr>
        <w:t>≤2 007.</w:t>
      </w:r>
    </w:p>
    <w:p w:rsidR="002730D1" w:rsidRPr="00266015" w:rsidRDefault="00C30D83" w:rsidP="00334E61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lastRenderedPageBreak/>
        <w:t>20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宋体" w:cs="Times New Roman"/>
        </w:rPr>
        <w:t>运行右图所示的程序框图</w:t>
      </w:r>
      <w:r w:rsidRPr="00266015">
        <w:rPr>
          <w:rFonts w:ascii="Times New Roman" w:hAnsi="宋体" w:cs="Times New Roman"/>
          <w:szCs w:val="21"/>
        </w:rPr>
        <w:t>，当输入实数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25" o:spid="_x0000_i1094" alt="" style="width:9pt;height:9.75pt" coordsize="21600,21600" o:spt="100" adj="0,,0" path="" stroked="f">
            <v:stroke joinstyle="miter"/>
            <v:imagedata r:id="rId125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为</w:t>
      </w:r>
      <w:r w:rsidR="005B1E13" w:rsidRPr="00266015">
        <w:rPr>
          <w:rFonts w:ascii="Times New Roman" w:hAnsi="Times New Roman" w:cs="Times New Roman"/>
          <w:position w:val="-4"/>
        </w:rPr>
        <w:pict>
          <v:shape id="_x000012e6de9b-6a6a-46e1-a71f-a62a1ea6aa03_i1226" o:spid="_x0000_i1095" alt="" style="width:14.25pt;height:12pt" coordsize="21600,21600" o:spt="100" adj="0,,0" path="" stroked="f">
            <v:stroke joinstyle="miter"/>
            <v:imagedata r:id="rId126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时，输出的函数值为</w:t>
      </w:r>
      <w:r w:rsidR="005B1E13" w:rsidRPr="00266015">
        <w:rPr>
          <w:rFonts w:ascii="Times New Roman" w:hAnsi="Times New Roman" w:cs="Times New Roman"/>
          <w:position w:val="-4"/>
        </w:rPr>
        <w:pict>
          <v:shape id="_x000012e6de9b-6a6a-46e1-a71f-a62a1ea6aa03_i1227" o:spid="_x0000_i1096" alt="" style="width:9pt;height:12pt" coordsize="21600,21600" o:spt="100" adj="0,,0" path="" stroked="f">
            <v:stroke joinstyle="miter"/>
            <v:imagedata r:id="rId127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</w:rPr>
        <w:t>；</w:t>
      </w:r>
      <w:r w:rsidRPr="00266015">
        <w:rPr>
          <w:rFonts w:ascii="Times New Roman" w:hAnsi="宋体" w:cs="Times New Roman"/>
          <w:szCs w:val="21"/>
        </w:rPr>
        <w:t>当输入实数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28" o:spid="_x0000_i1097" alt="" style="width:9pt;height:9.75pt" coordsize="21600,21600" o:spt="100" adj="0,,0" path="" stroked="f">
            <v:stroke joinstyle="miter"/>
            <v:imagedata r:id="rId125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为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29" o:spid="_x0000_i1098" alt="" style="width:8.25pt;height:12.75pt" coordsize="21600,21600" o:spt="100" adj="0,,0" path="" stroked="f">
            <v:stroke joinstyle="miter"/>
            <v:imagedata r:id="rId128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时，输出的函数值为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30" o:spid="_x0000_i1099" alt="" style="width:9pt;height:12.75pt" coordsize="21600,21600" o:spt="100" adj="0,,0" path="" stroked="f">
            <v:stroke joinstyle="miter"/>
            <v:imagedata r:id="rId129" o:title=""/>
            <v:formulas/>
            <v:path o:connecttype="segments"/>
          </v:shape>
        </w:pict>
      </w:r>
      <w:r w:rsidRPr="00266015">
        <w:rPr>
          <w:rFonts w:ascii="Times New Roman" w:hAnsi="Times New Roman" w:cs="Times New Roman"/>
          <w:szCs w:val="21"/>
        </w:rPr>
        <w:t>.</w:t>
      </w:r>
    </w:p>
    <w:p w:rsidR="00334E61" w:rsidRPr="00266015" w:rsidRDefault="005B1E13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noProof/>
        </w:rPr>
        <w:pict>
          <v:shapetype id="_x000012e6de9b-6a6a-46e1-a71f-a62a1ea6aa03_t7" o:spid="_x0000_m2380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</w:pict>
      </w:r>
      <w:r w:rsidRPr="00266015">
        <w:rPr>
          <w:rFonts w:ascii="Times New Roman" w:hAnsi="Times New Roman" w:cs="Times New Roman"/>
          <w:noProof/>
        </w:rPr>
        <w:pict>
          <v:shapetype id="_x000012e6de9b-6a6a-46e1-a71f-a62a1ea6aa03_t4" o:spid="_x0000_m2379" coordsize="21600,21600" o:spt="4" path="m10800,l,10800,10800,21600,21600,10800xe">
            <v:stroke joinstyle="miter"/>
            <v:path gradientshapeok="t" o:connecttype="rect" textboxrect="5400,5400,16200,16200"/>
          </v:shapetype>
        </w:pict>
      </w:r>
      <w:r w:rsidRPr="00266015">
        <w:rPr>
          <w:rFonts w:ascii="Times New Roman" w:hAnsi="Times New Roman" w:cs="Times New Roman"/>
          <w:szCs w:val="21"/>
        </w:rPr>
      </w:r>
      <w:r w:rsidRPr="00266015">
        <w:rPr>
          <w:rFonts w:ascii="Times New Roman" w:hAnsi="Times New Roman" w:cs="Times New Roman"/>
          <w:szCs w:val="21"/>
        </w:rPr>
        <w:pict>
          <v:group id="_x000012e6de9b-6a6a-46e1-a71f-a62a1ea6aa03_s1103" o:spid="_x0000_s2329" alt="" style="width:117pt;height:218.4pt;mso-position-horizontal-relative:char;mso-position-vertical-relative:line" coordorigin="6426,2711" coordsize="2340,4368">
            <v:roundrect id="_x000012e6de9b-6a6a-46e1-a71f-a62a1ea6aa03_s1104" o:spid="_x0000_s2352" style="position:absolute;left:7736;top:2711;width:815;height:468" arcsize="10923f">
              <v:textbox style="mso-next-textbox:#_x000012e6de9b-6a6a-46e1-a71f-a62a1ea6aa03_s1104" inset=".5mm,1mm,.5mm,1mm">
                <w:txbxContent>
                  <w:p w:rsidR="00334E61" w:rsidRDefault="00C30D83" w:rsidP="00334E61">
                    <w:r>
                      <w:rPr>
                        <w:rFonts w:hAnsi="宋体" w:hint="eastAsia"/>
                        <w:sz w:val="18"/>
                        <w:szCs w:val="18"/>
                      </w:rPr>
                      <w:t>开始</w:t>
                    </w:r>
                  </w:p>
                </w:txbxContent>
              </v:textbox>
            </v:roundrect>
            <v:line id="_x000012e6de9b-6a6a-46e1-a71f-a62a1ea6aa03_s1105" o:spid="_x0000_s2351" style="position:absolute" from="8146,3179" to="8146,3451">
              <v:stroke endarrow="block"/>
            </v:line>
            <v:shape id="_x000012e6de9b-6a6a-46e1-a71f-a62a1ea6aa03_s1106" o:spid="_x0000_s2349" type="#_x000012e6de9b-6a6a-46e1-a71f-a62a1ea6aa03_t7" style="position:absolute;left:7506;top:3451;width:1260;height:468" adj="4080">
              <v:textbox style="mso-next-textbox:#_x000012e6de9b-6a6a-46e1-a71f-a62a1ea6aa03_s1106" inset=".5mm,0,.5mm,0">
                <w:txbxContent>
                  <w:p w:rsidR="00334E61" w:rsidRDefault="00C30D83" w:rsidP="00334E61">
                    <w:r>
                      <w:rPr>
                        <w:rFonts w:hAnsi="宋体" w:hint="eastAsia"/>
                        <w:sz w:val="18"/>
                        <w:szCs w:val="18"/>
                      </w:rPr>
                      <w:t>输入</w:t>
                    </w:r>
                    <w:r>
                      <w:rPr>
                        <w:i/>
                        <w:sz w:val="24"/>
                      </w:rPr>
                      <w:t>x</w:t>
                    </w:r>
                  </w:p>
                </w:txbxContent>
              </v:textbox>
            </v:shape>
            <v:shape id="_x000012e6de9b-6a6a-46e1-a71f-a62a1ea6aa03_s1107" o:spid="_x0000_s2347" type="#_x000012e6de9b-6a6a-46e1-a71f-a62a1ea6aa03_t4" style="position:absolute;left:7606;top:4191;width:1080;height:539">
              <v:textbox style="mso-next-textbox:#_x000012e6de9b-6a6a-46e1-a71f-a62a1ea6aa03_s1107" inset=".5mm,.3mm,.5mm,.3mm">
                <w:txbxContent>
                  <w:p w:rsidR="00334E61" w:rsidRDefault="00C30D83" w:rsidP="00334E61">
                    <w:r>
                      <w:rPr>
                        <w:i/>
                        <w:sz w:val="18"/>
                        <w:szCs w:val="18"/>
                      </w:rPr>
                      <w:t>x</w:t>
                    </w:r>
                    <w:r>
                      <w:rPr>
                        <w:rFonts w:ascii="宋体" w:hAnsi="宋体" w:hint="eastAsia"/>
                        <w:sz w:val="18"/>
                        <w:szCs w:val="18"/>
                      </w:rPr>
                      <w:t>＜</w:t>
                    </w:r>
                    <w:r>
                      <w:rPr>
                        <w:sz w:val="18"/>
                        <w:szCs w:val="18"/>
                      </w:rPr>
                      <w:t>0?</w:t>
                    </w:r>
                  </w:p>
                </w:txbxContent>
              </v:textbox>
            </v:shape>
            <v:rect id="_x000012e6de9b-6a6a-46e1-a71f-a62a1ea6aa03_s1108" o:spid="_x0000_s2345" style="position:absolute;left:7696;top:5021;width:932;height:481;mso-wrap-style:none">
              <v:textbox style="mso-next-textbox:#_x000012e6de9b-6a6a-46e1-a71f-a62a1ea6aa03_s1108" inset=".5mm,.3mm,.5mm,.3mm">
                <w:txbxContent>
                  <w:p w:rsidR="00334E61" w:rsidRDefault="00C30D83" w:rsidP="00334E61">
                    <w:r w:rsidRPr="00FD0B21">
                      <w:rPr>
                        <w:szCs w:val="21"/>
                      </w:rPr>
                      <w:object w:dxaOrig="4320" w:dyaOrig="4320">
                        <v:shape id="_x000012e6de9b-6a6a-46e1-a71f-a62a1ea6aa03_i1477" o:spid="_x0000_i1124" style="width:42.75pt;height:13.5pt" coordsize="21600,21600" o:spt="100" adj="0,,0" path="" stroked="f">
                          <v:stroke joinstyle="miter"/>
                          <v:imagedata r:id="rId130" o:title=""/>
                          <v:formulas/>
                          <v:path o:connecttype="segments"/>
                        </v:shape>
                        <o:OLEObject Type="Embed" ProgID="Equation.DSMT4" ShapeID="_x000012e6de9b-6a6a-46e1-a71f-a62a1ea6aa03_i1477" DrawAspect="Content" ObjectID="_1548737300" r:id="rId131"/>
                      </w:object>
                    </w:r>
                  </w:p>
                </w:txbxContent>
              </v:textbox>
            </v:rect>
            <v:rect id="_x000012e6de9b-6a6a-46e1-a71f-a62a1ea6aa03_s1109" o:spid="_x0000_s2343" style="position:absolute;left:6426;top:5021;width:884;height:494;mso-wrap-style:none">
              <v:textbox style="mso-next-textbox:#_x000012e6de9b-6a6a-46e1-a71f-a62a1ea6aa03_s1109" inset=".5mm,.3mm,.5mm,.3mm">
                <w:txbxContent>
                  <w:p w:rsidR="00334E61" w:rsidRDefault="00C30D83" w:rsidP="00334E61">
                    <w:r w:rsidRPr="00FD0B21">
                      <w:rPr>
                        <w:szCs w:val="21"/>
                      </w:rPr>
                      <w:object w:dxaOrig="4320" w:dyaOrig="4320">
                        <v:shape id="_x000012e6de9b-6a6a-46e1-a71f-a62a1ea6aa03_i1478" o:spid="_x0000_i1125" style="width:40.5pt;height:15pt" coordsize="21600,21600" o:spt="100" adj="0,,0" path="" stroked="f">
                          <v:stroke joinstyle="miter"/>
                          <v:imagedata r:id="rId132" o:title=""/>
                          <v:formulas/>
                          <v:path o:connecttype="segments"/>
                        </v:shape>
                        <o:OLEObject Type="Embed" ProgID="Equation.DSMT4" ShapeID="_x000012e6de9b-6a6a-46e1-a71f-a62a1ea6aa03_i1478" DrawAspect="Content" ObjectID="_1548737301" r:id="rId133"/>
                      </w:object>
                    </w:r>
                  </w:p>
                </w:txbxContent>
              </v:textbox>
            </v:rect>
            <v:line id="_x000012e6de9b-6a6a-46e1-a71f-a62a1ea6aa03_s1110" o:spid="_x0000_s2342" style="position:absolute" from="6960,4457" to="7606,4458"/>
            <v:shape id="_x000012e6de9b-6a6a-46e1-a71f-a62a1ea6aa03_s1111" o:spid="_x0000_s2341" style="position:absolute;left:7206;top:4145;width:603;height:546" coordsize="21600,21600" o:spt="100" adj="0,,0" path="" filled="f" stroked="f">
              <v:stroke joinstyle="round"/>
              <v:formulas/>
              <v:path o:connecttype="segments"/>
              <v:textbox style="mso-next-textbox:#_x000012e6de9b-6a6a-46e1-a71f-a62a1ea6aa03_s1111">
                <w:txbxContent>
                  <w:p w:rsidR="00334E61" w:rsidRDefault="00C30D83" w:rsidP="00334E61">
                    <w:r>
                      <w:rPr>
                        <w:rFonts w:hAnsi="宋体" w:hint="eastAsia"/>
                        <w:sz w:val="18"/>
                        <w:szCs w:val="18"/>
                      </w:rPr>
                      <w:t>否</w:t>
                    </w:r>
                  </w:p>
                </w:txbxContent>
              </v:textbox>
            </v:shape>
            <v:line id="_x000012e6de9b-6a6a-46e1-a71f-a62a1ea6aa03_s1112" o:spid="_x0000_s2340" style="position:absolute" from="8146,3919" to="8146,4191">
              <v:stroke endarrow="block"/>
            </v:line>
            <v:line id="_x000012e6de9b-6a6a-46e1-a71f-a62a1ea6aa03_s1113" o:spid="_x0000_s2339" style="position:absolute" from="8146,4739" to="8146,5011">
              <v:stroke endarrow="block"/>
            </v:line>
            <v:line id="_x000012e6de9b-6a6a-46e1-a71f-a62a1ea6aa03_s1114" o:spid="_x0000_s2338" style="position:absolute" from="8146,5515" to="8146,5844">
              <v:stroke endarrow="block"/>
            </v:line>
            <v:line id="_x000012e6de9b-6a6a-46e1-a71f-a62a1ea6aa03_s1115" o:spid="_x0000_s2337" style="position:absolute" from="6956,4457" to="6956,5024">
              <v:stroke endarrow="block"/>
            </v:line>
            <v:line id="_x000012e6de9b-6a6a-46e1-a71f-a62a1ea6aa03_s1116" o:spid="_x0000_s2336" style="position:absolute" from="6946,5671" to="8142,5672">
              <v:stroke endarrow="block"/>
            </v:line>
            <v:line id="_x000012e6de9b-6a6a-46e1-a71f-a62a1ea6aa03_s1117" o:spid="_x0000_s2335" style="position:absolute" from="6936,5525" to="6936,5667"/>
            <v:shape id="_x000012e6de9b-6a6a-46e1-a71f-a62a1ea6aa03_s1118" o:spid="_x0000_s2333" type="#_x000012e6de9b-6a6a-46e1-a71f-a62a1ea6aa03_t7" style="position:absolute;left:7552;top:5831;width:1069;height:497;mso-wrap-style:none" adj="2954">
              <v:textbox style="mso-next-textbox:#_x000012e6de9b-6a6a-46e1-a71f-a62a1ea6aa03_s1118" inset="0,0,0,0">
                <w:txbxContent>
                  <w:p w:rsidR="00334E61" w:rsidRDefault="00C30D83" w:rsidP="008B4FCA">
                    <w:pPr>
                      <w:textAlignment w:val="center"/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输</w:t>
                    </w:r>
                    <w:r>
                      <w:rPr>
                        <w:rFonts w:hAnsi="宋体" w:hint="eastAsia"/>
                        <w:sz w:val="18"/>
                        <w:szCs w:val="18"/>
                      </w:rPr>
                      <w:t>出</w:t>
                    </w:r>
                    <w:r w:rsidRPr="00FD0B21">
                      <w:rPr>
                        <w:szCs w:val="21"/>
                      </w:rPr>
                      <w:object w:dxaOrig="4320" w:dyaOrig="4320">
                        <v:shape id="_x000012e6de9b-6a6a-46e1-a71f-a62a1ea6aa03_i1479" o:spid="_x0000_i1126" style="width:17.25pt;height:13.5pt" coordsize="21600,21600" o:spt="100" adj="0,,0" path="" stroked="f">
                          <v:stroke joinstyle="miter"/>
                          <v:imagedata r:id="rId134" o:title=""/>
                          <v:formulas/>
                          <v:path o:connecttype="segments"/>
                        </v:shape>
                        <o:OLEObject Type="Embed" ProgID="Equation.DSMT4" ShapeID="_x000012e6de9b-6a6a-46e1-a71f-a62a1ea6aa03_i1479" DrawAspect="Content" ObjectID="_1548737302" r:id="rId135"/>
                      </w:object>
                    </w:r>
                    <w:r>
                      <w:rPr>
                        <w:szCs w:val="21"/>
                      </w:rPr>
                      <w:t xml:space="preserve"> </w:t>
                    </w:r>
                  </w:p>
                  <w:p w:rsidR="00334E61" w:rsidRDefault="00FE3AC4" w:rsidP="008B4FCA">
                    <w:pPr>
                      <w:textAlignment w:val="center"/>
                    </w:pPr>
                  </w:p>
                  <w:p w:rsidR="00334E61" w:rsidRDefault="00FE3AC4" w:rsidP="008B4FCA">
                    <w:pPr>
                      <w:textAlignment w:val="center"/>
                    </w:pPr>
                  </w:p>
                </w:txbxContent>
              </v:textbox>
            </v:shape>
            <v:line id="_x000012e6de9b-6a6a-46e1-a71f-a62a1ea6aa03_s1119" o:spid="_x0000_s2332" style="position:absolute" from="8146,6329" to="8146,6601">
              <v:stroke endarrow="block"/>
            </v:line>
            <v:roundrect id="_x000012e6de9b-6a6a-46e1-a71f-a62a1ea6aa03_s1120" o:spid="_x0000_s2331" style="position:absolute;left:7736;top:6611;width:815;height:468" arcsize="10923f">
              <v:textbox style="mso-next-textbox:#_x000012e6de9b-6a6a-46e1-a71f-a62a1ea6aa03_s1120" inset=".5mm,1mm,.5mm,1mm">
                <w:txbxContent>
                  <w:p w:rsidR="00334E61" w:rsidRDefault="00C30D83" w:rsidP="00334E61">
                    <w:r>
                      <w:rPr>
                        <w:rFonts w:hAnsi="宋体" w:hint="eastAsia"/>
                        <w:sz w:val="18"/>
                        <w:szCs w:val="18"/>
                      </w:rPr>
                      <w:t>结束</w:t>
                    </w:r>
                  </w:p>
                </w:txbxContent>
              </v:textbox>
            </v:roundrect>
            <v:shape id="_x000012e6de9b-6a6a-46e1-a71f-a62a1ea6aa03_s1121" o:spid="_x0000_s2330" style="position:absolute;left:8066;top:4623;width:603;height:546" coordsize="21600,21600" o:spt="100" adj="0,,0" path="" filled="f" stroked="f">
              <v:stroke joinstyle="round"/>
              <v:formulas/>
              <v:path o:connecttype="segments"/>
              <v:textbox style="mso-next-textbox:#_x000012e6de9b-6a6a-46e1-a71f-a62a1ea6aa03_s1121">
                <w:txbxContent>
                  <w:p w:rsidR="00334E61" w:rsidRDefault="00C30D83" w:rsidP="00334E61">
                    <w:r>
                      <w:rPr>
                        <w:rFonts w:hAnsi="宋体" w:hint="eastAsia"/>
                        <w:sz w:val="18"/>
                        <w:szCs w:val="18"/>
                      </w:rPr>
                      <w:t>是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730D1" w:rsidRPr="00266015" w:rsidRDefault="00C30D83" w:rsidP="00334E61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</w:t>
      </w:r>
      <w:r w:rsidRPr="00266015">
        <w:rPr>
          <w:rFonts w:ascii="Times New Roman" w:hAnsi="Times New Roman" w:cs="Times New Roman"/>
          <w:szCs w:val="21"/>
        </w:rPr>
        <w:t>1</w:t>
      </w:r>
      <w:r w:rsidRPr="00266015">
        <w:rPr>
          <w:rFonts w:ascii="Times New Roman" w:hAnsi="宋体" w:cs="Times New Roman"/>
          <w:szCs w:val="21"/>
        </w:rPr>
        <w:t>）求实数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32" o:spid="_x0000_i1100" alt="" style="width:9pt;height:9.75pt" coordsize="21600,21600" o:spt="100" adj="0,,0" path="" stroked="f">
            <v:stroke joinstyle="miter"/>
            <v:imagedata r:id="rId136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</w:rPr>
        <w:t>，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33" o:spid="_x0000_i1101" alt="" style="width:9pt;height:12.75pt" coordsize="21600,21600" o:spt="100" adj="0,,0" path="" stroked="f">
            <v:stroke joinstyle="miter"/>
            <v:imagedata r:id="rId137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；并写出函数</w:t>
      </w:r>
      <w:r w:rsidR="005B1E13" w:rsidRPr="00266015">
        <w:rPr>
          <w:rFonts w:ascii="Times New Roman" w:hAnsi="Times New Roman" w:cs="Times New Roman"/>
          <w:position w:val="-10"/>
        </w:rPr>
        <w:pict>
          <v:shape id="_x000012e6de9b-6a6a-46e1-a71f-a62a1ea6aa03_i1234" o:spid="_x0000_i1102" alt="" style="width:24pt;height:15pt" coordsize="21600,21600" o:spt="100" adj="0,,0" path="" stroked="f">
            <v:stroke joinstyle="miter"/>
            <v:imagedata r:id="rId138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解析式；</w:t>
      </w:r>
    </w:p>
    <w:p w:rsidR="002730D1" w:rsidRPr="00266015" w:rsidRDefault="00C30D83" w:rsidP="00334E61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</w:t>
      </w:r>
      <w:r w:rsidRPr="00266015">
        <w:rPr>
          <w:rFonts w:ascii="Times New Roman" w:hAnsi="Times New Roman" w:cs="Times New Roman"/>
          <w:szCs w:val="21"/>
        </w:rPr>
        <w:t>2</w:t>
      </w:r>
      <w:r w:rsidRPr="00266015">
        <w:rPr>
          <w:rFonts w:ascii="Times New Roman" w:hAnsi="宋体" w:cs="Times New Roman"/>
          <w:szCs w:val="21"/>
        </w:rPr>
        <w:t>）求满足不等式</w:t>
      </w:r>
      <w:r w:rsidR="005B1E13" w:rsidRPr="00266015">
        <w:rPr>
          <w:rFonts w:ascii="Times New Roman" w:hAnsi="Times New Roman" w:cs="Times New Roman"/>
          <w:position w:val="-10"/>
        </w:rPr>
        <w:pict>
          <v:shape id="_x000012e6de9b-6a6a-46e1-a71f-a62a1ea6aa03_i1235" o:spid="_x0000_i1103" alt="" style="width:38.25pt;height:15pt" coordsize="21600,21600" o:spt="100" adj="0,,0" path="" stroked="f">
            <v:stroke joinstyle="miter"/>
            <v:imagedata r:id="rId139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</w:t>
      </w:r>
      <w:r w:rsidR="005B1E13" w:rsidRPr="00266015">
        <w:rPr>
          <w:rFonts w:ascii="Times New Roman" w:hAnsi="Times New Roman" w:cs="Times New Roman"/>
          <w:position w:val="-6"/>
        </w:rPr>
        <w:pict>
          <v:shape id="_x000012e6de9b-6a6a-46e1-a71f-a62a1ea6aa03_i1236" o:spid="_x0000_i1104" alt="" style="width:9pt;height:9.75pt" coordsize="21600,21600" o:spt="100" adj="0,,0" path="" stroked="f">
            <v:stroke joinstyle="miter"/>
            <v:imagedata r:id="rId125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取值范围</w:t>
      </w:r>
      <w:r w:rsidRPr="00266015">
        <w:rPr>
          <w:rFonts w:ascii="Times New Roman" w:hAnsi="Times New Roman" w:cs="Times New Roman"/>
          <w:szCs w:val="21"/>
        </w:rPr>
        <w:t>.</w:t>
      </w:r>
    </w:p>
    <w:p w:rsidR="00C71FC7" w:rsidRPr="00266015" w:rsidRDefault="00C30D83" w:rsidP="00076445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21</w:t>
      </w:r>
      <w:r w:rsidRPr="00266015">
        <w:rPr>
          <w:rFonts w:ascii="Times New Roman" w:hAnsi="Times New Roman" w:cs="Times New Roman"/>
          <w:szCs w:val="21"/>
        </w:rPr>
        <w:t>．</w:t>
      </w:r>
      <w:r w:rsidRPr="00266015">
        <w:rPr>
          <w:rFonts w:ascii="Times New Roman" w:hAnsi="宋体" w:cs="Times New Roman"/>
          <w:szCs w:val="21"/>
        </w:rPr>
        <w:t>如图</w:t>
      </w:r>
      <w:r w:rsidRPr="00266015">
        <w:rPr>
          <w:rFonts w:ascii="Times New Roman" w:hAnsi="Times New Roman" w:cs="Times New Roman"/>
          <w:szCs w:val="21"/>
        </w:rPr>
        <w:t>1</w:t>
      </w:r>
      <w:r w:rsidRPr="00266015">
        <w:rPr>
          <w:rFonts w:ascii="Times New Roman" w:hAnsi="宋体" w:cs="Times New Roman"/>
          <w:szCs w:val="21"/>
        </w:rPr>
        <w:t>，给出了一个程序框图</w:t>
      </w:r>
      <w:r w:rsidRPr="00266015">
        <w:rPr>
          <w:rFonts w:ascii="Times New Roman" w:hAnsi="Times New Roman" w:cs="Times New Roman"/>
          <w:szCs w:val="21"/>
        </w:rPr>
        <w:t>,</w:t>
      </w:r>
      <w:r w:rsidRPr="00266015">
        <w:rPr>
          <w:rFonts w:ascii="Times New Roman" w:hAnsi="宋体" w:cs="Times New Roman"/>
          <w:szCs w:val="21"/>
        </w:rPr>
        <w:t>其作用是输入</w:t>
      </w:r>
      <w:r w:rsidR="005B1E13" w:rsidRPr="00266015">
        <w:rPr>
          <w:rFonts w:ascii="Times New Roman" w:hAnsi="Times New Roman" w:cs="Times New Roman"/>
          <w:position w:val="-6"/>
          <w:szCs w:val="21"/>
        </w:rPr>
        <w:pict>
          <v:shape id="_x0000d0735e57-e18a-4b89-b901-248a3dbbd12a_i1113" o:spid="_x0000_i1105" alt="" style="width:10.5pt;height:10.5pt" coordsize="21600,21600" o:spt="100" adj="0,,0" path="" stroked="f">
            <v:stroke joinstyle="miter"/>
            <v:imagedata r:id="rId140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</w:t>
      </w:r>
      <w:r w:rsidRPr="00266015">
        <w:rPr>
          <w:rFonts w:ascii="Times New Roman" w:hAnsi="Times New Roman" w:cs="Times New Roman"/>
          <w:szCs w:val="21"/>
        </w:rPr>
        <w:t>,</w:t>
      </w:r>
      <w:r w:rsidRPr="00266015">
        <w:rPr>
          <w:rFonts w:ascii="Times New Roman" w:hAnsi="宋体" w:cs="Times New Roman"/>
          <w:szCs w:val="21"/>
        </w:rPr>
        <w:t>输出相应的</w:t>
      </w:r>
      <w:r w:rsidR="005B1E13" w:rsidRPr="00266015">
        <w:rPr>
          <w:rFonts w:ascii="Times New Roman" w:hAnsi="Times New Roman" w:cs="Times New Roman"/>
          <w:position w:val="-10"/>
          <w:szCs w:val="21"/>
        </w:rPr>
        <w:pict>
          <v:shape id="_x0000d0735e57-e18a-4b89-b901-248a3dbbd12a_i1114" o:spid="_x0000_i1106" alt="" style="width:10.5pt;height:12.75pt" coordsize="21600,21600" o:spt="100" adj="0,,0" path="" stroked="f">
            <v:stroke joinstyle="miter"/>
            <v:imagedata r:id="rId141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，</w:t>
      </w:r>
    </w:p>
    <w:p w:rsidR="00C71FC7" w:rsidRPr="00266015" w:rsidRDefault="00C30D83" w:rsidP="009B37C4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</w:t>
      </w:r>
      <w:r w:rsidRPr="00266015">
        <w:rPr>
          <w:rFonts w:ascii="Times New Roman" w:hAnsi="Times New Roman" w:cs="Times New Roman"/>
          <w:szCs w:val="21"/>
        </w:rPr>
        <w:t>I</w:t>
      </w:r>
      <w:r w:rsidRPr="00266015">
        <w:rPr>
          <w:rFonts w:ascii="Times New Roman" w:hAnsi="宋体" w:cs="Times New Roman"/>
          <w:szCs w:val="21"/>
        </w:rPr>
        <w:t>）请指出该程序框图所使用的逻辑结构；</w:t>
      </w:r>
    </w:p>
    <w:p w:rsidR="00C71FC7" w:rsidRPr="00266015" w:rsidRDefault="00C30D83" w:rsidP="00076445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Ⅱ）若视</w:t>
      </w:r>
      <w:r w:rsidR="005B1E13" w:rsidRPr="00266015">
        <w:rPr>
          <w:rFonts w:ascii="Times New Roman" w:hAnsi="Times New Roman" w:cs="Times New Roman"/>
          <w:position w:val="-6"/>
          <w:szCs w:val="21"/>
        </w:rPr>
        <w:pict>
          <v:shape id="_x0000d0735e57-e18a-4b89-b901-248a3dbbd12a_i1115" o:spid="_x0000_i1107" alt="" style="width:10.5pt;height:10.5pt" coordsize="21600,21600" o:spt="100" adj="0,,0" path="" stroked="f">
            <v:stroke joinstyle="miter"/>
            <v:imagedata r:id="rId142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为自变量，</w:t>
      </w:r>
      <w:r w:rsidR="005B1E13" w:rsidRPr="00266015">
        <w:rPr>
          <w:rFonts w:ascii="Times New Roman" w:hAnsi="Times New Roman" w:cs="Times New Roman"/>
          <w:position w:val="-10"/>
          <w:szCs w:val="21"/>
        </w:rPr>
        <w:pict>
          <v:shape id="_x0000d0735e57-e18a-4b89-b901-248a3dbbd12a_i1116" o:spid="_x0000_i1108" alt="" style="width:10.5pt;height:12.75pt" coordsize="21600,21600" o:spt="100" adj="0,,0" path="" stroked="f">
            <v:stroke joinstyle="miter"/>
            <v:imagedata r:id="rId143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为函数值，试写出函数</w:t>
      </w:r>
      <w:r w:rsidR="005B1E13" w:rsidRPr="00266015">
        <w:rPr>
          <w:rFonts w:ascii="Times New Roman" w:hAnsi="Times New Roman" w:cs="Times New Roman"/>
          <w:position w:val="-10"/>
          <w:szCs w:val="21"/>
        </w:rPr>
        <w:pict>
          <v:shape id="_x0000d0735e57-e18a-4b89-b901-248a3dbbd12a_i1117" o:spid="_x0000_i1109" alt="" style="width:46.5pt;height:16.5pt" coordsize="21600,21600" o:spt="100" adj="0,,0" path="" stroked="f">
            <v:stroke joinstyle="miter"/>
            <v:imagedata r:id="rId144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解析</w:t>
      </w:r>
      <w:r w:rsidRPr="00266015">
        <w:rPr>
          <w:rFonts w:ascii="Times New Roman" w:hAnsi="Times New Roman" w:cs="Times New Roman"/>
          <w:szCs w:val="21"/>
        </w:rPr>
        <w:t xml:space="preserve"> </w:t>
      </w:r>
      <w:r w:rsidRPr="00266015">
        <w:rPr>
          <w:rFonts w:ascii="Times New Roman" w:hAnsi="宋体" w:cs="Times New Roman"/>
          <w:szCs w:val="21"/>
        </w:rPr>
        <w:t>式；</w:t>
      </w:r>
    </w:p>
    <w:p w:rsidR="00292132" w:rsidRPr="00266015" w:rsidRDefault="00C30D83" w:rsidP="00076445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Ⅲ）若要使输入的</w:t>
      </w:r>
      <w:r w:rsidR="005B1E13" w:rsidRPr="00266015">
        <w:rPr>
          <w:rFonts w:ascii="Times New Roman" w:hAnsi="Times New Roman" w:cs="Times New Roman"/>
          <w:position w:val="-6"/>
          <w:szCs w:val="21"/>
        </w:rPr>
        <w:pict>
          <v:shape id="_x0000d0735e57-e18a-4b89-b901-248a3dbbd12a_i1118" o:spid="_x0000_i1110" alt="" style="width:10.5pt;height:10.5pt" coordsize="21600,21600" o:spt="100" adj="0,,0" path="" stroked="f">
            <v:stroke joinstyle="miter"/>
            <v:imagedata r:id="rId145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与输出的</w:t>
      </w:r>
      <w:r w:rsidR="005B1E13" w:rsidRPr="00266015">
        <w:rPr>
          <w:rFonts w:ascii="Times New Roman" w:hAnsi="Times New Roman" w:cs="Times New Roman"/>
          <w:position w:val="-10"/>
          <w:szCs w:val="21"/>
        </w:rPr>
        <w:pict>
          <v:shape id="_x0000d0735e57-e18a-4b89-b901-248a3dbbd12a_i1119" o:spid="_x0000_i1111" alt="" style="width:10.5pt;height:12.75pt" coordsize="21600,21600" o:spt="100" adj="0,,0" path="" stroked="f">
            <v:stroke joinstyle="miter"/>
            <v:imagedata r:id="rId146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相等</w:t>
      </w:r>
      <w:r w:rsidRPr="00266015">
        <w:rPr>
          <w:rFonts w:ascii="Times New Roman" w:hAnsi="Times New Roman" w:cs="Times New Roman"/>
          <w:szCs w:val="21"/>
        </w:rPr>
        <w:t>,</w:t>
      </w:r>
      <w:r w:rsidRPr="00266015">
        <w:rPr>
          <w:rFonts w:ascii="Times New Roman" w:hAnsi="宋体" w:cs="Times New Roman"/>
          <w:szCs w:val="21"/>
        </w:rPr>
        <w:t>则输入</w:t>
      </w:r>
      <w:r w:rsidR="005B1E13" w:rsidRPr="00266015">
        <w:rPr>
          <w:rFonts w:ascii="Times New Roman" w:hAnsi="Times New Roman" w:cs="Times New Roman"/>
          <w:position w:val="-6"/>
          <w:szCs w:val="21"/>
        </w:rPr>
        <w:pict>
          <v:shape id="_x0000d0735e57-e18a-4b89-b901-248a3dbbd12a_i1120" o:spid="_x0000_i1112" alt="" style="width:10.5pt;height:10.5pt" coordsize="21600,21600" o:spt="100" adj="0,,0" path="" stroked="f">
            <v:stroke joinstyle="miter"/>
            <v:imagedata r:id="rId147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的值的集合是什么？</w:t>
      </w:r>
    </w:p>
    <w:p w:rsidR="00076445" w:rsidRPr="00266015" w:rsidRDefault="009B5EF0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pict>
          <v:shape id="_x0000d0735e57-e18a-4b89-b901-248a3dbbd12a_i1121" o:spid="_x0000_i1113" alt="" style="width:201.75pt;height:207pt" coordsize="21600,21600" o:spt="100" o:allowoverlap="f" adj="0,,0" path="" stroked="f">
            <v:stroke joinstyle="miter"/>
            <v:imagedata r:id="rId148" o:title=""/>
            <v:formulas/>
            <v:path o:connecttype="segments"/>
          </v:shape>
        </w:pict>
      </w:r>
    </w:p>
    <w:p w:rsidR="00B05E0B" w:rsidRPr="00266015" w:rsidRDefault="00C30D8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22</w:t>
      </w:r>
      <w:r w:rsidRPr="00266015">
        <w:rPr>
          <w:rFonts w:ascii="Times New Roman" w:hAnsi="宋体" w:cs="Times New Roman"/>
        </w:rPr>
        <w:t>．</w:t>
      </w:r>
      <w:r w:rsidRPr="00266015">
        <w:rPr>
          <w:rFonts w:ascii="Times New Roman" w:hAnsiTheme="minorEastAsia" w:cs="Times New Roman"/>
        </w:rPr>
        <w:t>（本小题满分</w:t>
      </w:r>
      <w:r w:rsidRPr="00266015">
        <w:rPr>
          <w:rFonts w:ascii="Times New Roman" w:hAnsi="Times New Roman" w:cs="Times New Roman"/>
        </w:rPr>
        <w:t>14</w:t>
      </w:r>
      <w:r w:rsidRPr="00266015">
        <w:rPr>
          <w:rFonts w:ascii="Times New Roman" w:hAnsiTheme="minorEastAsia" w:cs="Times New Roman"/>
        </w:rPr>
        <w:t>分）</w:t>
      </w:r>
    </w:p>
    <w:p w:rsidR="00B05E0B" w:rsidRPr="00266015" w:rsidRDefault="00C30D83" w:rsidP="003868BA">
      <w:pPr>
        <w:rPr>
          <w:rFonts w:ascii="Times New Roman" w:hAnsi="Times New Roman" w:cs="Times New Roman"/>
        </w:rPr>
      </w:pPr>
      <w:r w:rsidRPr="00266015">
        <w:rPr>
          <w:rFonts w:ascii="Times New Roman" w:hAnsiTheme="minorEastAsia" w:cs="Times New Roman"/>
        </w:rPr>
        <w:t>已知数列</w:t>
      </w:r>
      <w:r w:rsidRPr="00266015">
        <w:rPr>
          <w:rFonts w:ascii="Times New Roman" w:hAnsi="Times New Roman" w:cs="Times New Roman"/>
        </w:rPr>
        <w:t>{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Times New Roman" w:cs="Times New Roman"/>
        </w:rPr>
        <w:t>}</w:t>
      </w:r>
      <w:r w:rsidRPr="00266015">
        <w:rPr>
          <w:rFonts w:ascii="Times New Roman" w:hAnsiTheme="minorEastAsia" w:cs="Times New Roman"/>
        </w:rPr>
        <w:t>的各项均为正数，观察程序框图，若</w:t>
      </w:r>
      <w:r w:rsidRPr="00266015">
        <w:rPr>
          <w:rFonts w:ascii="Times New Roman" w:hAnsi="Times New Roman" w:cs="Times New Roman"/>
          <w:noProof/>
          <w:position w:val="-10"/>
        </w:rPr>
        <w:drawing>
          <wp:inline distT="0" distB="0" distL="0" distR="0">
            <wp:extent cx="787400" cy="203200"/>
            <wp:effectExtent l="19050" t="0" r="0" b="0"/>
            <wp:docPr id="83" name="图片 8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66015">
        <w:rPr>
          <w:rFonts w:ascii="Times New Roman" w:hAnsiTheme="minorEastAsia" w:cs="Times New Roman"/>
        </w:rPr>
        <w:t>时，</w:t>
      </w:r>
    </w:p>
    <w:p w:rsidR="00B05E0B" w:rsidRPr="00266015" w:rsidRDefault="00C30D83" w:rsidP="003868BA">
      <w:pPr>
        <w:rPr>
          <w:rFonts w:ascii="Times New Roman" w:hAnsi="Times New Roman" w:cs="Times New Roman"/>
        </w:rPr>
      </w:pPr>
      <w:r w:rsidRPr="00266015">
        <w:rPr>
          <w:rFonts w:ascii="Times New Roman" w:hAnsiTheme="minorEastAsia" w:cs="Times New Roman"/>
        </w:rPr>
        <w:t>分别有</w:t>
      </w:r>
      <w:r w:rsidRPr="00266015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1041400" cy="393700"/>
            <wp:effectExtent l="0" t="0" r="0" b="0"/>
            <wp:docPr id="84" name="图片 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E0B" w:rsidRPr="00266015" w:rsidRDefault="00C30D83" w:rsidP="003868BA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 xml:space="preserve">   </w:t>
      </w:r>
      <w:r w:rsidRPr="00266015">
        <w:rPr>
          <w:rFonts w:ascii="Times New Roman" w:hAnsiTheme="minorEastAsia" w:cs="Times New Roman"/>
        </w:rPr>
        <w:t>（</w:t>
      </w:r>
      <w:r w:rsidRPr="00266015">
        <w:rPr>
          <w:rFonts w:ascii="Times New Roman" w:hAnsi="Times New Roman" w:cs="Times New Roman"/>
        </w:rPr>
        <w:t>1</w:t>
      </w:r>
      <w:r w:rsidRPr="00266015">
        <w:rPr>
          <w:rFonts w:ascii="Times New Roman" w:hAnsiTheme="minorEastAsia" w:cs="Times New Roman"/>
        </w:rPr>
        <w:t>）试求数列</w:t>
      </w:r>
      <w:r w:rsidRPr="00266015">
        <w:rPr>
          <w:rFonts w:ascii="Times New Roman" w:hAnsi="Times New Roman" w:cs="Times New Roman"/>
        </w:rPr>
        <w:t>{a</w:t>
      </w:r>
      <w:r w:rsidRPr="00266015">
        <w:rPr>
          <w:rFonts w:ascii="Times New Roman" w:hAnsi="Times New Roman" w:cs="Times New Roman"/>
          <w:vertAlign w:val="subscript"/>
        </w:rPr>
        <w:t>n</w:t>
      </w:r>
      <w:r w:rsidRPr="00266015">
        <w:rPr>
          <w:rFonts w:ascii="Times New Roman" w:hAnsi="Times New Roman" w:cs="Times New Roman"/>
        </w:rPr>
        <w:t>}</w:t>
      </w:r>
      <w:r w:rsidRPr="00266015">
        <w:rPr>
          <w:rFonts w:ascii="Times New Roman" w:hAnsiTheme="minorEastAsia" w:cs="Times New Roman"/>
        </w:rPr>
        <w:t>的通项；</w:t>
      </w:r>
    </w:p>
    <w:p w:rsidR="00B05E0B" w:rsidRPr="00266015" w:rsidRDefault="00C30D83" w:rsidP="003868BA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lastRenderedPageBreak/>
        <w:t xml:space="preserve">   </w:t>
      </w:r>
      <w:r w:rsidRPr="00266015">
        <w:rPr>
          <w:rFonts w:ascii="Times New Roman" w:hAnsiTheme="minorEastAsia" w:cs="Times New Roman"/>
        </w:rPr>
        <w:t>（</w:t>
      </w:r>
      <w:r w:rsidRPr="00266015">
        <w:rPr>
          <w:rFonts w:ascii="Times New Roman" w:hAnsi="Times New Roman" w:cs="Times New Roman"/>
        </w:rPr>
        <w:t>2</w:t>
      </w:r>
      <w:r w:rsidRPr="00266015">
        <w:rPr>
          <w:rFonts w:ascii="Times New Roman" w:hAnsiTheme="minorEastAsia" w:cs="Times New Roman"/>
        </w:rPr>
        <w:t>）令</w:t>
      </w:r>
      <w:r w:rsidRPr="00266015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689100" cy="241300"/>
            <wp:effectExtent l="19050" t="0" r="6350" b="0"/>
            <wp:docPr id="85" name="图片 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66015">
        <w:rPr>
          <w:rFonts w:ascii="Times New Roman" w:hAnsiTheme="minorEastAsia" w:cs="Times New Roman"/>
        </w:rPr>
        <w:t>的值</w:t>
      </w:r>
      <w:r w:rsidRPr="00266015">
        <w:rPr>
          <w:rFonts w:ascii="Times New Roman" w:hAnsi="Times New Roman" w:cs="Times New Roman"/>
        </w:rPr>
        <w:t>.</w:t>
      </w:r>
    </w:p>
    <w:p w:rsidR="00B05E0B" w:rsidRPr="00266015" w:rsidRDefault="00C30D83" w:rsidP="009B5EF0">
      <w:pPr>
        <w:jc w:val="center"/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object w:dxaOrig="8536" w:dyaOrig="17698">
          <v:shape id="_x0000ff9c8a6b-d7de-4da7-85de-5ed97a3e31e5_i1093" o:spid="_x0000_i1114" alt="高考资源网( www.ks5u.com)，中国最大的高考网站，您身边的高考专家。" style="width:121.5pt;height:252.75pt" coordsize="21600,21600" o:spt="100" o:allowoverlap="f" adj="0,,0" path="" stroked="f">
            <v:stroke joinstyle="miter"/>
            <v:imagedata r:id="rId152" o:title=""/>
            <v:formulas/>
            <v:path o:connecttype="segments"/>
          </v:shape>
          <o:OLEObject Type="Embed" ProgID="PBrush" ShapeID="_x0000ff9c8a6b-d7de-4da7-85de-5ed97a3e31e5_i1093" DrawAspect="Content" ObjectID="_1548737295" r:id="rId153"/>
        </w:object>
      </w:r>
    </w:p>
    <w:p w:rsidR="003E3514" w:rsidRPr="00266015" w:rsidRDefault="00FE3AC4" w:rsidP="003868BA">
      <w:pPr>
        <w:rPr>
          <w:rFonts w:ascii="Times New Roman" w:hAnsi="Times New Roman" w:cs="Times New Roman"/>
        </w:rPr>
      </w:pPr>
    </w:p>
    <w:p w:rsidR="000D09E5" w:rsidRPr="00266015" w:rsidRDefault="00FE3AC4">
      <w:pPr>
        <w:rPr>
          <w:rFonts w:ascii="Times New Roman" w:hAnsi="Times New Roman" w:cs="Times New Roman"/>
        </w:rPr>
        <w:sectPr w:rsidR="000D09E5" w:rsidRPr="00266015" w:rsidSect="00266015">
          <w:footerReference w:type="even" r:id="rId154"/>
          <w:footerReference w:type="default" r:id="rId155"/>
          <w:pgSz w:w="11907" w:h="16839" w:code="9"/>
          <w:pgMar w:top="1440" w:right="1800" w:bottom="1440" w:left="1800" w:header="500" w:footer="500" w:gutter="0"/>
          <w:cols w:sep="1" w:space="425"/>
          <w:docGrid w:type="lines" w:linePitch="312"/>
        </w:sectPr>
      </w:pPr>
    </w:p>
    <w:p w:rsidR="002A2386" w:rsidRPr="00266015" w:rsidRDefault="00C30D83" w:rsidP="00AE5FF7">
      <w:pPr>
        <w:jc w:val="center"/>
        <w:rPr>
          <w:rFonts w:ascii="Times New Roman" w:hAnsi="Times New Roman" w:cs="Times New Roman"/>
          <w:b/>
        </w:rPr>
      </w:pPr>
      <w:r w:rsidRPr="00266015">
        <w:rPr>
          <w:rFonts w:ascii="Times New Roman" w:cs="Times New Roman"/>
          <w:b/>
        </w:rPr>
        <w:lastRenderedPageBreak/>
        <w:t>参考答案</w:t>
      </w:r>
    </w:p>
    <w:p w:rsidR="00051D04" w:rsidRPr="00266015" w:rsidRDefault="00C30D83" w:rsidP="00E17D0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D</w:t>
      </w:r>
    </w:p>
    <w:p w:rsidR="00051D04" w:rsidRPr="00266015" w:rsidRDefault="00C30D83" w:rsidP="00512D1A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2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A</w:t>
      </w:r>
    </w:p>
    <w:p w:rsidR="00B34BDB" w:rsidRPr="00266015" w:rsidRDefault="00C30D83" w:rsidP="004E188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3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C</w:t>
      </w:r>
    </w:p>
    <w:p w:rsidR="001D1772" w:rsidRPr="00266015" w:rsidRDefault="00C30D83" w:rsidP="00A76F32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4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B</w:t>
      </w:r>
    </w:p>
    <w:p w:rsidR="00051D04" w:rsidRPr="00266015" w:rsidRDefault="00C30D83" w:rsidP="000F024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5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D</w:t>
      </w:r>
    </w:p>
    <w:p w:rsidR="0062208D" w:rsidRPr="00266015" w:rsidRDefault="00C30D83" w:rsidP="00D4330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6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C</w:t>
      </w:r>
    </w:p>
    <w:p w:rsidR="0097586A" w:rsidRPr="00266015" w:rsidRDefault="00C30D83" w:rsidP="0072297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7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D</w:t>
      </w:r>
    </w:p>
    <w:p w:rsidR="00051D04" w:rsidRPr="00266015" w:rsidRDefault="00C30D83" w:rsidP="00D14225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8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D</w:t>
      </w:r>
    </w:p>
    <w:p w:rsidR="00051D04" w:rsidRPr="00266015" w:rsidRDefault="00C30D83" w:rsidP="005400A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9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C</w:t>
      </w:r>
    </w:p>
    <w:p w:rsidR="00EC60EF" w:rsidRPr="00266015" w:rsidRDefault="00C30D83" w:rsidP="007B357F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0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B</w:t>
      </w:r>
    </w:p>
    <w:p w:rsidR="00051D04" w:rsidRPr="00266015" w:rsidRDefault="00C30D83" w:rsidP="006F297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1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C</w:t>
      </w:r>
    </w:p>
    <w:p w:rsidR="009300A6" w:rsidRPr="00266015" w:rsidRDefault="00C30D83" w:rsidP="009300A6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12</w:t>
      </w:r>
      <w:r w:rsidRPr="00266015">
        <w:rPr>
          <w:rFonts w:ascii="Times New Roman" w:hAnsi="宋体" w:cs="Times New Roman"/>
        </w:rPr>
        <w:t>．</w:t>
      </w:r>
      <w:r w:rsidRPr="00266015">
        <w:rPr>
          <w:rFonts w:ascii="Times New Roman" w:hAnsi="Times New Roman" w:cs="Times New Roman"/>
        </w:rPr>
        <w:t>C</w:t>
      </w:r>
    </w:p>
    <w:p w:rsidR="00C0205A" w:rsidRPr="00266015" w:rsidRDefault="00C30D83" w:rsidP="00216582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3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position w:val="-10"/>
          <w:szCs w:val="21"/>
        </w:rPr>
        <w:object w:dxaOrig="4320" w:dyaOrig="4320">
          <v:shape id="_x00007bec992e-6006-498f-98e0-f870728881ea_i1237" o:spid="_x0000_i1115" alt="学科网 版权所有" style="width:24pt;height:15.75pt" coordsize="21600,21600" o:spt="100" adj="0,,0" path="" stroked="f">
            <v:stroke joinstyle="miter"/>
            <v:imagedata r:id="rId156" o:title=""/>
            <v:formulas/>
            <v:path o:connecttype="segments"/>
          </v:shape>
          <o:OLEObject Type="Embed" ProgID="Equation.DSMT4" ShapeID="_x00007bec992e-6006-498f-98e0-f870728881ea_i1237" DrawAspect="Content" ObjectID="_1548737296" r:id="rId157"/>
        </w:object>
      </w:r>
    </w:p>
    <w:p w:rsidR="00654893" w:rsidRPr="00266015" w:rsidRDefault="00C30D83" w:rsidP="00D56F2E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4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45</w:t>
      </w:r>
    </w:p>
    <w:p w:rsidR="006C035C" w:rsidRPr="00266015" w:rsidRDefault="00C30D83" w:rsidP="009B1D03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15</w:t>
      </w:r>
      <w:r w:rsidRPr="00266015">
        <w:rPr>
          <w:rFonts w:ascii="Times New Roman" w:hAnsi="宋体" w:cs="Times New Roman"/>
        </w:rPr>
        <w:t>．</w:t>
      </w:r>
      <w:r w:rsidRPr="00266015">
        <w:rPr>
          <w:rFonts w:ascii="Times New Roman" w:hAnsi="Times New Roman" w:cs="Times New Roman"/>
        </w:rPr>
        <w:t xml:space="preserve"> 9  m]</w:t>
      </w:r>
    </w:p>
    <w:p w:rsidR="000909A7" w:rsidRPr="00266015" w:rsidRDefault="00C30D83" w:rsidP="00916E4D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6</w: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>8</w:t>
      </w:r>
    </w:p>
    <w:p w:rsidR="00C40E67" w:rsidRPr="00266015" w:rsidRDefault="00C30D83" w:rsidP="00521530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7</w:t>
      </w:r>
      <w:r w:rsidRPr="00266015">
        <w:rPr>
          <w:rFonts w:ascii="Times New Roman" w:hAnsi="宋体" w:cs="Times New Roman"/>
          <w:szCs w:val="21"/>
        </w:rPr>
        <w:t>．伪代码见解析</w:t>
      </w:r>
      <w:r w:rsidRPr="00266015">
        <w:rPr>
          <w:rFonts w:ascii="Times New Roman" w:hAnsi="Times New Roman" w:cs="Times New Roman"/>
          <w:szCs w:val="21"/>
        </w:rPr>
        <w:t>.</w:t>
      </w:r>
    </w:p>
    <w:p w:rsidR="000E49D4" w:rsidRPr="00266015" w:rsidRDefault="00C30D83" w:rsidP="00D62A36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kern w:val="1"/>
          <w:szCs w:val="21"/>
        </w:rPr>
        <w:t>18</w:t>
      </w:r>
      <w:r w:rsidRPr="00266015">
        <w:rPr>
          <w:rFonts w:ascii="Times New Roman" w:hAnsi="宋体" w:cs="Times New Roman"/>
          <w:kern w:val="1"/>
          <w:szCs w:val="21"/>
        </w:rPr>
        <w:t>．</w:t>
      </w:r>
      <w:r w:rsidRPr="00266015">
        <w:rPr>
          <w:rFonts w:ascii="Times New Roman" w:hAnsi="Times New Roman" w:cs="Times New Roman"/>
          <w:kern w:val="1"/>
          <w:szCs w:val="21"/>
        </w:rPr>
        <w:t>(I)</w:t>
      </w:r>
      <w:r w:rsidRPr="00266015">
        <w:rPr>
          <w:rFonts w:ascii="Times New Roman" w:hAnsi="Times New Roman" w:cs="Times New Roman"/>
          <w:kern w:val="1"/>
          <w:position w:val="-4"/>
          <w:szCs w:val="21"/>
        </w:rPr>
        <w:object w:dxaOrig="4320" w:dyaOrig="4320">
          <v:shape id="_x000097f56458-4dd9-439c-aeff-367f409fbcd4_i1181" o:spid="_x0000_i1116" alt="学科网 版权所有" style="width:14.25pt;height:12.75pt;mso-position-horizontal-relative:page;mso-position-vertical-relative:page" coordsize="21600,21600" o:spt="100" adj="0,,0" path="" stroked="f">
            <v:fill o:detectmouseclick="t"/>
            <v:stroke joinstyle="miter"/>
            <v:imagedata r:id="rId158" o:title=""/>
            <v:formulas/>
            <v:path o:connecttype="segments"/>
          </v:shape>
          <o:OLEObject Type="Embed" ProgID="Equation.3" ShapeID="_x000097f56458-4dd9-439c-aeff-367f409fbcd4_i1181" DrawAspect="Content" ObjectID="_1548737297" r:id="rId159">
            <o:FieldCodes>\* MERGEFORMAT</o:FieldCodes>
          </o:OLEObject>
        </w:object>
      </w:r>
      <w:r w:rsidRPr="00266015">
        <w:rPr>
          <w:rFonts w:ascii="Times New Roman" w:hAnsi="宋体" w:cs="Times New Roman"/>
          <w:kern w:val="1"/>
          <w:szCs w:val="21"/>
        </w:rPr>
        <w:t>；</w:t>
      </w:r>
      <w:r w:rsidRPr="00266015">
        <w:rPr>
          <w:rFonts w:ascii="Times New Roman" w:hAnsi="Times New Roman" w:cs="Times New Roman"/>
          <w:kern w:val="1"/>
          <w:szCs w:val="21"/>
        </w:rPr>
        <w:t>(II)</w:t>
      </w:r>
      <w:r w:rsidRPr="00266015">
        <w:rPr>
          <w:rFonts w:ascii="Times New Roman" w:hAnsi="Times New Roman" w:cs="Times New Roman"/>
          <w:kern w:val="1"/>
          <w:position w:val="-6"/>
          <w:szCs w:val="21"/>
        </w:rPr>
        <w:object w:dxaOrig="4320" w:dyaOrig="4320">
          <v:shape id="_x000097f56458-4dd9-439c-aeff-367f409fbcd4_i1182" o:spid="_x0000_i1117" alt="学科网 版权所有" style="width:24pt;height:14.25pt;mso-position-horizontal-relative:page;mso-position-vertical-relative:page" coordsize="21600,21600" o:spt="100" adj="0,,0" path="" stroked="f">
            <v:fill o:detectmouseclick="t"/>
            <v:stroke joinstyle="miter"/>
            <v:imagedata r:id="rId160" o:title=""/>
            <v:formulas/>
            <v:path o:connecttype="segments"/>
          </v:shape>
          <o:OLEObject Type="Embed" ProgID="Equation.3" ShapeID="_x000097f56458-4dd9-439c-aeff-367f409fbcd4_i1182" DrawAspect="Content" ObjectID="_1548737298" r:id="rId161">
            <o:FieldCodes>\* MERGEFORMAT</o:FieldCodes>
          </o:OLEObject>
        </w:object>
      </w:r>
      <w:r w:rsidRPr="00266015">
        <w:rPr>
          <w:rFonts w:ascii="Times New Roman" w:hAnsi="Times New Roman" w:cs="Times New Roman"/>
          <w:kern w:val="1"/>
          <w:szCs w:val="21"/>
        </w:rPr>
        <w:t>.</w:t>
      </w:r>
    </w:p>
    <w:p w:rsidR="006E2838" w:rsidRPr="00266015" w:rsidRDefault="00C30D83" w:rsidP="0075451B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19</w:t>
      </w:r>
      <w:r w:rsidRPr="00266015">
        <w:rPr>
          <w:rFonts w:ascii="Times New Roman" w:hAnsi="宋体" w:cs="Times New Roman"/>
          <w:szCs w:val="21"/>
        </w:rPr>
        <w:t>．（</w:t>
      </w:r>
      <w:r w:rsidRPr="00266015">
        <w:rPr>
          <w:rFonts w:ascii="Times New Roman" w:hAnsi="Times New Roman" w:cs="Times New Roman"/>
          <w:szCs w:val="21"/>
        </w:rPr>
        <w:t>1</w:t>
      </w:r>
      <w:r w:rsidRPr="00266015">
        <w:rPr>
          <w:rFonts w:ascii="Times New Roman" w:hAnsi="宋体" w:cs="Times New Roman"/>
          <w:szCs w:val="21"/>
        </w:rPr>
        <w:t>）</w:t>
      </w:r>
      <w:r w:rsidRPr="00266015">
        <w:rPr>
          <w:rFonts w:ascii="Times New Roman" w:hAnsi="Times New Roman" w:cs="Times New Roman"/>
          <w:i/>
          <w:szCs w:val="21"/>
        </w:rPr>
        <w:t>y</w:t>
      </w:r>
      <w:r w:rsidRPr="00266015">
        <w:rPr>
          <w:rFonts w:ascii="Times New Roman" w:hAnsi="Times New Roman" w:cs="Times New Roman"/>
          <w:i/>
          <w:szCs w:val="21"/>
          <w:vertAlign w:val="subscript"/>
        </w:rPr>
        <w:t>k</w:t>
      </w:r>
      <w:r w:rsidRPr="00266015">
        <w:rPr>
          <w:rFonts w:ascii="Times New Roman" w:hAnsi="宋体" w:cs="Times New Roman"/>
          <w:szCs w:val="21"/>
        </w:rPr>
        <w:t>＝</w:t>
      </w:r>
      <w:r w:rsidRPr="00266015">
        <w:rPr>
          <w:rFonts w:ascii="Times New Roman" w:hAnsi="Times New Roman" w:cs="Times New Roman"/>
          <w:szCs w:val="21"/>
        </w:rPr>
        <w:t>3</w:t>
      </w:r>
      <w:r w:rsidRPr="00266015">
        <w:rPr>
          <w:rFonts w:ascii="Times New Roman" w:hAnsi="Times New Roman" w:cs="Times New Roman"/>
          <w:i/>
          <w:szCs w:val="21"/>
          <w:vertAlign w:val="superscript"/>
        </w:rPr>
        <w:t>k</w:t>
      </w:r>
      <w:r w:rsidRPr="00266015">
        <w:rPr>
          <w:rFonts w:ascii="Times New Roman" w:hAnsi="宋体" w:cs="Times New Roman"/>
          <w:szCs w:val="21"/>
        </w:rPr>
        <w:t>－</w:t>
      </w:r>
      <w:r w:rsidRPr="00266015">
        <w:rPr>
          <w:rFonts w:ascii="Times New Roman" w:hAnsi="Times New Roman" w:cs="Times New Roman"/>
          <w:szCs w:val="21"/>
        </w:rPr>
        <w:t>1(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宋体" w:cs="Times New Roman"/>
          <w:szCs w:val="21"/>
        </w:rPr>
        <w:t>∈</w:t>
      </w:r>
      <w:r w:rsidRPr="00266015">
        <w:rPr>
          <w:rFonts w:ascii="Times New Roman" w:hAnsi="Times New Roman" w:cs="Times New Roman"/>
          <w:szCs w:val="21"/>
        </w:rPr>
        <w:t>N</w:t>
      </w:r>
      <w:r w:rsidRPr="00266015">
        <w:rPr>
          <w:rFonts w:ascii="Times New Roman" w:hAnsi="Times New Roman" w:cs="Times New Roman"/>
          <w:szCs w:val="21"/>
          <w:vertAlign w:val="superscript"/>
        </w:rPr>
        <w:t>*</w:t>
      </w:r>
      <w:r w:rsidRPr="00266015">
        <w:rPr>
          <w:rFonts w:ascii="Times New Roman" w:hAnsi="宋体" w:cs="Times New Roman"/>
          <w:szCs w:val="21"/>
        </w:rPr>
        <w:t>，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Times New Roman" w:cs="Times New Roman"/>
          <w:szCs w:val="21"/>
        </w:rPr>
        <w:t>≤2 007)</w:t>
      </w:r>
      <w:r w:rsidRPr="00266015">
        <w:rPr>
          <w:rFonts w:ascii="Times New Roman" w:hAnsi="宋体" w:cs="Times New Roman"/>
          <w:szCs w:val="21"/>
        </w:rPr>
        <w:t>．（</w:t>
      </w:r>
      <w:r w:rsidRPr="00266015">
        <w:rPr>
          <w:rFonts w:ascii="Times New Roman" w:hAnsi="Times New Roman" w:cs="Times New Roman"/>
          <w:szCs w:val="21"/>
        </w:rPr>
        <w:t>2</w:t>
      </w:r>
      <w:r w:rsidRPr="00266015">
        <w:rPr>
          <w:rFonts w:ascii="Times New Roman" w:hAnsi="宋体" w:cs="Times New Roman"/>
          <w:szCs w:val="21"/>
        </w:rPr>
        <w:t>）</w:t>
      </w:r>
      <w:r w:rsidRPr="00266015">
        <w:rPr>
          <w:rFonts w:ascii="Times New Roman" w:hAnsi="Times New Roman" w:cs="Times New Roman"/>
          <w:szCs w:val="21"/>
        </w:rPr>
        <w:t>(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宋体" w:cs="Times New Roman"/>
          <w:szCs w:val="21"/>
        </w:rPr>
        <w:t>－</w:t>
      </w:r>
      <w:r w:rsidRPr="00266015">
        <w:rPr>
          <w:rFonts w:ascii="Times New Roman" w:hAnsi="Times New Roman" w:cs="Times New Roman"/>
          <w:szCs w:val="21"/>
        </w:rPr>
        <w:t>1)·3</w:t>
      </w:r>
      <w:r w:rsidRPr="00266015">
        <w:rPr>
          <w:rFonts w:ascii="Times New Roman" w:hAnsi="Times New Roman" w:cs="Times New Roman"/>
          <w:i/>
          <w:szCs w:val="21"/>
          <w:vertAlign w:val="superscript"/>
        </w:rPr>
        <w:t>k</w:t>
      </w:r>
      <w:r w:rsidRPr="00266015">
        <w:rPr>
          <w:rFonts w:ascii="Times New Roman" w:hAnsi="宋体" w:cs="Times New Roman"/>
          <w:szCs w:val="21"/>
          <w:vertAlign w:val="superscript"/>
        </w:rPr>
        <w:t>＋</w:t>
      </w:r>
      <w:r w:rsidRPr="00266015">
        <w:rPr>
          <w:rFonts w:ascii="Times New Roman" w:hAnsi="Times New Roman" w:cs="Times New Roman"/>
          <w:szCs w:val="21"/>
          <w:vertAlign w:val="superscript"/>
        </w:rPr>
        <w:t>1</w:t>
      </w:r>
      <w:r w:rsidRPr="00266015">
        <w:rPr>
          <w:rFonts w:ascii="Times New Roman" w:hAnsi="宋体" w:cs="Times New Roman"/>
          <w:szCs w:val="21"/>
        </w:rPr>
        <w:t>＋</w:t>
      </w:r>
      <w:r w:rsidRPr="00266015">
        <w:rPr>
          <w:rFonts w:ascii="Times New Roman" w:hAnsi="Times New Roman" w:cs="Times New Roman"/>
          <w:szCs w:val="21"/>
        </w:rPr>
        <w:t>3</w:t>
      </w:r>
      <w:r w:rsidRPr="00266015">
        <w:rPr>
          <w:rFonts w:ascii="Times New Roman" w:hAnsi="宋体" w:cs="Times New Roman"/>
          <w:szCs w:val="21"/>
        </w:rPr>
        <w:t>＋</w:t>
      </w:r>
      <w:r w:rsidRPr="00266015">
        <w:rPr>
          <w:rFonts w:ascii="Times New Roman" w:hAnsi="Times New Roman" w:cs="Times New Roman"/>
          <w:i/>
          <w:szCs w:val="21"/>
        </w:rPr>
        <w:t>k</w:t>
      </w:r>
      <w:r w:rsidRPr="00266015">
        <w:rPr>
          <w:rFonts w:ascii="Times New Roman" w:hAnsi="Times New Roman" w:cs="Times New Roman"/>
          <w:szCs w:val="21"/>
          <w:vertAlign w:val="superscript"/>
        </w:rPr>
        <w:t>2</w:t>
      </w:r>
    </w:p>
    <w:p w:rsidR="00C764FC" w:rsidRPr="00266015" w:rsidRDefault="00C30D83" w:rsidP="00334E61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20</w:t>
      </w:r>
      <w:r w:rsidRPr="00266015">
        <w:rPr>
          <w:rFonts w:ascii="Times New Roman" w:hAnsi="宋体" w:cs="Times New Roman"/>
          <w:szCs w:val="21"/>
        </w:rPr>
        <w:t>．（</w:t>
      </w:r>
      <w:r w:rsidRPr="00266015">
        <w:rPr>
          <w:rFonts w:ascii="Times New Roman" w:hAnsi="Times New Roman" w:cs="Times New Roman"/>
          <w:szCs w:val="21"/>
        </w:rPr>
        <w:t>1</w:t>
      </w:r>
      <w:r w:rsidRPr="00266015">
        <w:rPr>
          <w:rFonts w:ascii="Times New Roman" w:hAnsi="宋体" w:cs="Times New Roman"/>
          <w:szCs w:val="21"/>
        </w:rPr>
        <w:t>）</w:t>
      </w:r>
      <w:r w:rsidRPr="00266015">
        <w:rPr>
          <w:rFonts w:ascii="Times New Roman" w:hAnsi="Times New Roman" w:cs="Times New Roman"/>
          <w:position w:val="-32"/>
          <w:szCs w:val="21"/>
        </w:rPr>
        <w:object w:dxaOrig="4320" w:dyaOrig="4320">
          <v:shape id="_x000012e6de9b-6a6a-46e1-a71f-a62a1ea6aa03_i1237" o:spid="_x0000_i1118" style="width:164.25pt;height:38.25pt" coordsize="21600,21600" o:spt="100" adj="0,,0" path="" stroked="f">
            <v:stroke joinstyle="miter"/>
            <v:imagedata r:id="rId162" o:title=""/>
            <v:formulas/>
            <v:path o:connecttype="segments"/>
          </v:shape>
          <o:OLEObject Type="Embed" ProgID="Equation.DSMT4" ShapeID="_x000012e6de9b-6a6a-46e1-a71f-a62a1ea6aa03_i1237" DrawAspect="Content" ObjectID="_1548737299" r:id="rId163"/>
        </w:object>
      </w:r>
      <w:r w:rsidRPr="00266015">
        <w:rPr>
          <w:rFonts w:ascii="Times New Roman" w:hAnsi="宋体" w:cs="Times New Roman"/>
          <w:szCs w:val="21"/>
        </w:rPr>
        <w:t>；</w:t>
      </w:r>
    </w:p>
    <w:p w:rsidR="006D304D" w:rsidRPr="00266015" w:rsidRDefault="00C30D83" w:rsidP="00334E61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</w:t>
      </w:r>
      <w:r w:rsidRPr="00266015">
        <w:rPr>
          <w:rFonts w:ascii="Times New Roman" w:hAnsi="Times New Roman" w:cs="Times New Roman"/>
          <w:szCs w:val="21"/>
        </w:rPr>
        <w:t>2</w:t>
      </w:r>
      <w:r w:rsidRPr="00266015">
        <w:rPr>
          <w:rFonts w:ascii="Times New Roman" w:hAnsi="宋体" w:cs="Times New Roman"/>
          <w:szCs w:val="21"/>
        </w:rPr>
        <w:t>）</w:t>
      </w:r>
      <w:r w:rsidR="005B1E13" w:rsidRPr="00266015">
        <w:rPr>
          <w:rFonts w:ascii="Times New Roman" w:hAnsi="Times New Roman" w:cs="Times New Roman"/>
          <w:position w:val="-22"/>
        </w:rPr>
        <w:pict>
          <v:shape id="_x000012e6de9b-6a6a-46e1-a71f-a62a1ea6aa03_i1238" o:spid="_x0000_i1119" alt="" style="width:45.75pt;height:27.75pt;mso-position-horizontal-relative:page;mso-position-vertical-relative:page" coordsize="21600,21600" o:spt="100" adj="0,,0" path="" stroked="f">
            <v:stroke joinstyle="miter"/>
            <v:imagedata r:id="rId164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</w:rPr>
        <w:t>或</w:t>
      </w:r>
      <w:r w:rsidR="005B1E13" w:rsidRPr="00266015">
        <w:rPr>
          <w:rFonts w:ascii="Times New Roman" w:hAnsi="Times New Roman" w:cs="Times New Roman"/>
          <w:position w:val="-10"/>
        </w:rPr>
        <w:pict>
          <v:shape id="_x000012e6de9b-6a6a-46e1-a71f-a62a1ea6aa03_i1239" o:spid="_x0000_i1120" alt="" style="width:27pt;height:15pt;mso-position-horizontal-relative:page;mso-position-vertical-relative:page" coordsize="21600,21600" o:spt="100" adj="0,,0" path="" stroked="f">
            <v:stroke joinstyle="miter"/>
            <v:imagedata r:id="rId165" o:title=""/>
            <v:formulas/>
            <v:path o:connecttype="segments"/>
          </v:shape>
        </w:pict>
      </w:r>
    </w:p>
    <w:p w:rsidR="00876D42" w:rsidRPr="00266015" w:rsidRDefault="00C30D83" w:rsidP="009B37C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szCs w:val="21"/>
        </w:rPr>
        <w:t>21</w:t>
      </w:r>
      <w:r w:rsidRPr="00266015">
        <w:rPr>
          <w:rFonts w:ascii="Times New Roman" w:hAnsi="宋体" w:cs="Times New Roman"/>
          <w:szCs w:val="21"/>
        </w:rPr>
        <w:t>．（</w:t>
      </w:r>
      <w:r w:rsidRPr="00266015">
        <w:rPr>
          <w:rFonts w:ascii="Times New Roman" w:hAnsi="Times New Roman" w:cs="Times New Roman"/>
          <w:szCs w:val="21"/>
        </w:rPr>
        <w:t>I</w:t>
      </w:r>
      <w:r w:rsidRPr="00266015">
        <w:rPr>
          <w:rFonts w:ascii="Times New Roman" w:hAnsi="宋体" w:cs="Times New Roman"/>
          <w:szCs w:val="21"/>
        </w:rPr>
        <w:t>）程序框图所使用的逻辑结构是条件结构；</w:t>
      </w:r>
      <w:r w:rsidRPr="00266015">
        <w:rPr>
          <w:rFonts w:ascii="Times New Roman" w:hAnsi="Times New Roman" w:cs="Times New Roman"/>
          <w:szCs w:val="21"/>
        </w:rPr>
        <w:t xml:space="preserve"> </w:t>
      </w:r>
    </w:p>
    <w:p w:rsidR="00076445" w:rsidRPr="00266015" w:rsidRDefault="00C30D83" w:rsidP="009B37C4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Ⅱ）解析式为：</w:t>
      </w:r>
      <w:r w:rsidR="005B1E13" w:rsidRPr="00266015">
        <w:rPr>
          <w:rFonts w:ascii="Times New Roman" w:hAnsi="Times New Roman" w:cs="Times New Roman"/>
          <w:position w:val="-78"/>
          <w:szCs w:val="21"/>
        </w:rPr>
        <w:pict>
          <v:shape id="_x0000d0735e57-e18a-4b89-b901-248a3dbbd12a_i1122" o:spid="_x0000_i1121" alt="" style="width:141pt;height:84pt" coordsize="21600,21600" o:spt="100" adj="0,,0" path="" stroked="f">
            <v:stroke joinstyle="miter"/>
            <v:imagedata r:id="rId166" o:title=""/>
            <v:formulas/>
            <v:path o:connecttype="segments"/>
          </v:shape>
        </w:pict>
      </w:r>
    </w:p>
    <w:p w:rsidR="00BA58F1" w:rsidRPr="00266015" w:rsidRDefault="00C30D83" w:rsidP="00076445">
      <w:pPr>
        <w:rPr>
          <w:rFonts w:ascii="Times New Roman" w:hAnsi="Times New Roman" w:cs="Times New Roman"/>
        </w:rPr>
      </w:pPr>
      <w:r w:rsidRPr="00266015">
        <w:rPr>
          <w:rFonts w:ascii="Times New Roman" w:hAnsi="宋体" w:cs="Times New Roman"/>
          <w:szCs w:val="21"/>
        </w:rPr>
        <w:t>（Ⅲ）</w:t>
      </w:r>
      <w:r w:rsidR="005B1E13" w:rsidRPr="00266015">
        <w:rPr>
          <w:rFonts w:ascii="Times New Roman" w:hAnsi="Times New Roman" w:cs="Times New Roman"/>
          <w:position w:val="-10"/>
          <w:szCs w:val="21"/>
        </w:rPr>
        <w:pict>
          <v:shape id="_x0000d0735e57-e18a-4b89-b901-248a3dbbd12a_i1123" o:spid="_x0000_i1122" alt="" style="width:36pt;height:16.5pt" coordsize="21600,21600" o:spt="100" adj="0,,0" path="" stroked="f">
            <v:stroke joinstyle="miter"/>
            <v:imagedata r:id="rId167" o:title=""/>
            <v:formulas/>
            <v:path o:connecttype="segments"/>
          </v:shape>
        </w:pict>
      </w:r>
      <w:r w:rsidRPr="00266015">
        <w:rPr>
          <w:rFonts w:ascii="Times New Roman" w:hAnsi="宋体" w:cs="Times New Roman"/>
          <w:szCs w:val="21"/>
        </w:rPr>
        <w:t>．</w:t>
      </w:r>
      <w:r w:rsidRPr="00266015">
        <w:rPr>
          <w:rFonts w:ascii="Times New Roman" w:hAnsi="Times New Roman" w:cs="Times New Roman"/>
          <w:szCs w:val="21"/>
        </w:rPr>
        <w:t xml:space="preserve"> </w:t>
      </w:r>
    </w:p>
    <w:p w:rsidR="003E3514" w:rsidRPr="00266015" w:rsidRDefault="00C30D8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  <w:t>22</w:t>
      </w:r>
      <w:r w:rsidRPr="00266015">
        <w:rPr>
          <w:rFonts w:ascii="Times New Roman" w:hAnsi="宋体" w:cs="Times New Roman"/>
        </w:rPr>
        <w:t>．</w:t>
      </w:r>
      <w:r w:rsidRPr="00266015">
        <w:rPr>
          <w:rFonts w:ascii="Times New Roman" w:hAnsiTheme="minorEastAsia" w:cs="Times New Roman"/>
          <w:color w:val="000000" w:themeColor="text1"/>
        </w:rPr>
        <w:t>解：由框图可知</w:t>
      </w:r>
      <w:r w:rsidRPr="00266015">
        <w:rPr>
          <w:rFonts w:ascii="Times New Roman" w:hAnsi="Times New Roman" w:cs="Times New Roman"/>
          <w:color w:val="000000" w:themeColor="text1"/>
        </w:rPr>
        <w:t xml:space="preserve">                                         </w:t>
      </w:r>
    </w:p>
    <w:p w:rsidR="003E3514" w:rsidRPr="00266015" w:rsidRDefault="005B1E1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</w:r>
      <w:r w:rsidRPr="00266015">
        <w:rPr>
          <w:rFonts w:ascii="Times New Roman" w:hAnsi="Times New Roman" w:cs="Times New Roman"/>
        </w:rPr>
        <w:pict>
          <v:group id="_x0000ff9c8a6b-d7de-4da7-85de-5ed97a3e31e5_s1705" o:spid="_x0000_s2228" editas="canvas" alt="高考资源网( www.ks5u.com)，中国最大的高考网站，您身边的高考专家。" style="width:339.2pt;height:94.45pt;mso-position-horizontal-relative:char;mso-position-vertical-relative:line" coordorigin="-1,27" coordsize="6784,1889">
            <o:lock v:ext="edit" aspectratio="t"/>
            <v:shape id="_x0000ff9c8a6b-d7de-4da7-85de-5ed97a3e31e5_s1706" o:spid="_x0000_s2305" style="position:absolute;left:-1;top:27;width:6784;height:1889" coordsize="21600,21600" o:spt="100" adj="0,,0" path="">
              <v:fill o:detectmouseclick="t"/>
              <v:stroke joinstyle="round"/>
              <v:formulas/>
              <v:path o:connecttype="none"/>
              <o:lock v:ext="edit" text="t"/>
            </v:shape>
            <v:line id="_x0000ff9c8a6b-d7de-4da7-85de-5ed97a3e31e5_s1707" o:spid="_x0000_s2304" style="position:absolute" from="442,333" to="896,333" strokeweight=".5pt"/>
            <v:line id="_x0000ff9c8a6b-d7de-4da7-85de-5ed97a3e31e5_s1708" o:spid="_x0000_s2303" style="position:absolute" from="1140,333" to="1611,333" strokeweight=".5pt"/>
            <v:line id="_x0000ff9c8a6b-d7de-4da7-85de-5ed97a3e31e5_s1709" o:spid="_x0000_s2302" style="position:absolute" from="2358,333" to="2985,333" strokeweight=".5pt"/>
            <v:line id="_x0000ff9c8a6b-d7de-4da7-85de-5ed97a3e31e5_s1710" o:spid="_x0000_s2301" style="position:absolute" from="40,1421" to="667,1421" strokeweight=".5pt"/>
            <v:line id="_x0000ff9c8a6b-d7de-4da7-85de-5ed97a3e31e5_s1711" o:spid="_x0000_s2300" style="position:absolute" from="937,1421" to="1108,1421" strokeweight=".5pt"/>
            <v:line id="_x0000ff9c8a6b-d7de-4da7-85de-5ed97a3e31e5_s1712" o:spid="_x0000_s2299" style="position:absolute" from="1236,1421" to="1500,1421" strokeweight=".5pt"/>
            <v:line id="_x0000ff9c8a6b-d7de-4da7-85de-5ed97a3e31e5_s1713" o:spid="_x0000_s2298" style="position:absolute" from="1741,1421" to="2140,1421" strokeweight=".5pt"/>
            <v:rect id="_x0000ff9c8a6b-d7de-4da7-85de-5ed97a3e31e5_s1714" o:spid="_x0000_s2297" style="position:absolute;left:6542;top:1274;width:241;height:312;mso-wrap-style:none" filled="f" stroked="f">
              <v:textbox style="mso-next-textbox:#_x0000ff9c8a6b-d7de-4da7-85de-5ed97a3e31e5_s1714;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</w:txbxContent>
              </v:textbox>
            </v:rect>
            <v:rect id="_x0000ff9c8a6b-d7de-4da7-85de-5ed97a3e31e5_s1715" o:spid="_x0000_s2296" style="position:absolute;left:3164;top:756;width:721;height:312;mso-wrap-style:none" filled="f" stroked="f">
              <v:textbox style="mso-next-textbox:#_x0000ff9c8a6b-d7de-4da7-85de-5ed97a3e31e5_s1715;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，则有</w:t>
                    </w:r>
                  </w:p>
                </w:txbxContent>
              </v:textbox>
            </v:rect>
            <v:rect id="_x0000ff9c8a6b-d7de-4da7-85de-5ed97a3e31e5_s1716" o:spid="_x0000_s2295" style="position:absolute;left:642;top:756;width:2401;height:312;mso-wrap-style:none" filled="f" stroked="f">
              <v:textbox style="mso-next-textbox:#_x0000ff9c8a6b-d7de-4da7-85de-5ed97a3e31e5_s1716;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是等差数列，设公差为</w:t>
                    </w:r>
                  </w:p>
                </w:txbxContent>
              </v:textbox>
            </v:rect>
            <v:rect id="_x0000ff9c8a6b-d7de-4da7-85de-5ed97a3e31e5_s1717" o:spid="_x0000_s2294" style="position:absolute;left:6490;top:186;width:241;height:312;mso-wrap-style:none" filled="f" stroked="f">
              <v:textbox style="mso-next-textbox:#_x0000ff9c8a6b-d7de-4da7-85de-5ed97a3e31e5_s1717;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</w:txbxContent>
              </v:textbox>
            </v:rect>
            <v:rect id="_x0000ff9c8a6b-d7de-4da7-85de-5ed97a3e31e5_s1718" o:spid="_x0000_s2293" style="position:absolute;left:6433;top:1267;width:106;height:312;mso-wrap-style:none" filled="f" stroked="f">
              <v:textbox style="mso-next-textbox:#_x0000ff9c8a6b-d7de-4da7-85de-5ed97a3e31e5_s1718;mso-fit-shape-to-text:t" inset="0,0,0,0">
                <w:txbxContent>
                  <w:p w:rsidR="003E3514" w:rsidRDefault="00C30D83" w:rsidP="003E3514"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rect>
            <v:rect id="_x0000ff9c8a6b-d7de-4da7-85de-5ed97a3e31e5_s1719" o:spid="_x0000_s2292" style="position:absolute;left:6373;top:1267;width:61;height:312;mso-wrap-style:none" filled="f" stroked="f">
              <v:textbox style="mso-next-textbox:#_x0000ff9c8a6b-d7de-4da7-85de-5ed97a3e31e5_s1719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ff9c8a6b-d7de-4da7-85de-5ed97a3e31e5_s1720" o:spid="_x0000_s2291" style="position:absolute;left:5773;top:1267;width:601;height:312;mso-wrap-style:none" filled="f" stroked="f">
              <v:textbox style="mso-next-textbox:#_x0000ff9c8a6b-d7de-4da7-85de-5ed97a3e31e5_s1720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21" o:spid="_x0000_s2290" style="position:absolute;left:5173;top:1267;width:601;height:312;mso-wrap-style:none" filled="f" stroked="f">
              <v:textbox style="mso-next-textbox:#_x0000ff9c8a6b-d7de-4da7-85de-5ed97a3e31e5_s1721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22" o:spid="_x0000_s2289" style="position:absolute;left:4572;top:1267;width:601;height:312;mso-wrap-style:none" filled="f" stroked="f">
              <v:textbox style="mso-next-textbox:#_x0000ff9c8a6b-d7de-4da7-85de-5ed97a3e31e5_s1722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23" o:spid="_x0000_s2288" style="position:absolute;left:3972;top:1267;width:601;height:312;mso-wrap-style:none" filled="f" stroked="f">
              <v:textbox style="mso-next-textbox:#_x0000ff9c8a6b-d7de-4da7-85de-5ed97a3e31e5_s172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24" o:spid="_x0000_s2287" style="position:absolute;left:3371;top:1267;width:601;height:312;mso-wrap-style:none" filled="f" stroked="f">
              <v:textbox style="mso-next-textbox:#_x0000ff9c8a6b-d7de-4da7-85de-5ed97a3e31e5_s1724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25" o:spid="_x0000_s2286" style="position:absolute;left:2771;top:1267;width:601;height:312;mso-wrap-style:none" filled="f" stroked="f">
              <v:textbox style="mso-next-textbox:#_x0000ff9c8a6b-d7de-4da7-85de-5ed97a3e31e5_s1725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26" o:spid="_x0000_s2285" style="position:absolute;left:2152;top:1267;width:620;height:312;mso-wrap-style:none" filled="f" stroked="f">
              <v:textbox style="mso-next-textbox:#_x0000ff9c8a6b-d7de-4da7-85de-5ed97a3e31e5_s1726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.........</w:t>
                    </w:r>
                  </w:p>
                </w:txbxContent>
              </v:textbox>
            </v:rect>
            <v:rect id="_x0000ff9c8a6b-d7de-4da7-85de-5ed97a3e31e5_s1727" o:spid="_x0000_s2284" style="position:absolute;left:1880;top:1115;width:121;height:312;mso-wrap-style:none" filled="f" stroked="f">
              <v:textbox style="mso-next-textbox:#_x0000ff9c8a6b-d7de-4da7-85de-5ed97a3e31e5_s1727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28" o:spid="_x0000_s2283" style="position:absolute;left:1308;top:1115;width:121;height:312;mso-wrap-style:none" filled="f" stroked="f">
              <v:textbox style="mso-next-textbox:#_x0000ff9c8a6b-d7de-4da7-85de-5ed97a3e31e5_s1728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29" o:spid="_x0000_s2282" style="position:absolute;left:1146;top:1267;width:80;height:312;mso-wrap-style:none" filled="f" stroked="f">
              <v:textbox style="mso-next-textbox:#_x0000ff9c8a6b-d7de-4da7-85de-5ed97a3e31e5_s1729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730" o:spid="_x0000_s2281" style="position:absolute;left:963;top:1115;width:121;height:312;mso-wrap-style:none" filled="f" stroked="f">
              <v:textbox style="mso-next-textbox:#_x0000ff9c8a6b-d7de-4da7-85de-5ed97a3e31e5_s1730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31" o:spid="_x0000_s2280" style="position:absolute;left:293;top:1115;width:121;height:312;mso-wrap-style:none" filled="f" stroked="f">
              <v:textbox style="mso-next-textbox:#_x0000ff9c8a6b-d7de-4da7-85de-5ed97a3e31e5_s1731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32" o:spid="_x0000_s2279" style="position:absolute;left:548;top:749;width:76;height:312;mso-wrap-style:none" filled="f" stroked="f">
              <v:textbox style="mso-next-textbox:#_x0000ff9c8a6b-d7de-4da7-85de-5ed97a3e31e5_s1732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}</w:t>
                    </w:r>
                  </w:p>
                </w:txbxContent>
              </v:textbox>
            </v:rect>
            <v:rect id="_x0000ff9c8a6b-d7de-4da7-85de-5ed97a3e31e5_s1733" o:spid="_x0000_s2278" style="position:absolute;left:216;top:749;width:76;height:312;mso-wrap-style:none" filled="f" stroked="f">
              <v:textbox style="mso-next-textbox:#_x0000ff9c8a6b-d7de-4da7-85de-5ed97a3e31e5_s173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{</w:t>
                    </w:r>
                  </w:p>
                </w:txbxContent>
              </v:textbox>
            </v:rect>
            <v:rect id="_x0000ff9c8a6b-d7de-4da7-85de-5ed97a3e31e5_s1734" o:spid="_x0000_s2277" style="position:absolute;left:6373;top:179;width:121;height:312;mso-wrap-style:none" filled="f" stroked="f">
              <v:textbox style="mso-next-textbox:#_x0000ff9c8a6b-d7de-4da7-85de-5ed97a3e31e5_s1734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735" o:spid="_x0000_s2276" style="position:absolute;left:6013;top:179;width:361;height:312;mso-wrap-style:none" filled="f" stroked="f">
              <v:textbox style="mso-next-textbox:#_x0000ff9c8a6b-d7de-4da7-85de-5ed97a3e31e5_s1735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</w:t>
                    </w:r>
                  </w:p>
                </w:txbxContent>
              </v:textbox>
            </v:rect>
            <v:rect id="_x0000ff9c8a6b-d7de-4da7-85de-5ed97a3e31e5_s1736" o:spid="_x0000_s2275" style="position:absolute;left:5413;top:179;width:601;height:312;mso-wrap-style:none" filled="f" stroked="f">
              <v:textbox style="mso-next-textbox:#_x0000ff9c8a6b-d7de-4da7-85de-5ed97a3e31e5_s1736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37" o:spid="_x0000_s2274" style="position:absolute;left:4812;top:179;width:601;height:312;mso-wrap-style:none" filled="f" stroked="f">
              <v:textbox style="mso-next-textbox:#_x0000ff9c8a6b-d7de-4da7-85de-5ed97a3e31e5_s1737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38" o:spid="_x0000_s2273" style="position:absolute;left:4212;top:179;width:601;height:312;mso-wrap-style:none" filled="f" stroked="f">
              <v:textbox style="mso-next-textbox:#_x0000ff9c8a6b-d7de-4da7-85de-5ed97a3e31e5_s1738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39" o:spid="_x0000_s2272" style="position:absolute;left:3611;top:179;width:601;height:312;mso-wrap-style:none" filled="f" stroked="f">
              <v:textbox style="mso-next-textbox:#_x0000ff9c8a6b-d7de-4da7-85de-5ed97a3e31e5_s1739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40" o:spid="_x0000_s2271" style="position:absolute;left:3011;top:179;width:601;height:312;mso-wrap-style:none" filled="f" stroked="f">
              <v:textbox style="mso-next-textbox:#_x0000ff9c8a6b-d7de-4da7-85de-5ed97a3e31e5_s1740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741" o:spid="_x0000_s2270" style="position:absolute;left:2611;top:27;width:121;height:312;mso-wrap-style:none" filled="f" stroked="f">
              <v:textbox style="mso-next-textbox:#_x0000ff9c8a6b-d7de-4da7-85de-5ed97a3e31e5_s1741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42" o:spid="_x0000_s2269" style="position:absolute;left:1836;top:179;width:301;height:312;mso-wrap-style:none" filled="f" stroked="f">
              <v:textbox style="mso-next-textbox:#_x0000ff9c8a6b-d7de-4da7-85de-5ed97a3e31e5_s1742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</w:t>
                    </w:r>
                  </w:p>
                </w:txbxContent>
              </v:textbox>
            </v:rect>
            <v:rect id="_x0000ff9c8a6b-d7de-4da7-85de-5ed97a3e31e5_s1743" o:spid="_x0000_s2268" style="position:absolute;left:1315;top:27;width:121;height:312;mso-wrap-style:none" filled="f" stroked="f">
              <v:textbox style="mso-next-textbox:#_x0000ff9c8a6b-d7de-4da7-85de-5ed97a3e31e5_s174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44" o:spid="_x0000_s2267" style="position:absolute;left:609;top:27;width:121;height:312;mso-wrap-style:none" filled="f" stroked="f">
              <v:textbox style="mso-next-textbox:#_x0000ff9c8a6b-d7de-4da7-85de-5ed97a3e31e5_s1744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745" o:spid="_x0000_s2266" style="position:absolute;left:2038;top:1603;width:71;height:312;mso-wrap-style:none" filled="f" stroked="f">
              <v:textbox style="mso-next-textbox:#_x0000ff9c8a6b-d7de-4da7-85de-5ed97a3e31e5_s1745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746" o:spid="_x0000_s2265" style="position:absolute;left:564;top:1603;width:71;height:312;mso-wrap-style:none" filled="f" stroked="f">
              <v:textbox style="mso-next-textbox:#_x0000ff9c8a6b-d7de-4da7-85de-5ed97a3e31e5_s1746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747" o:spid="_x0000_s2264" style="position:absolute;left:2882;top:515;width:71;height:312;mso-wrap-style:none" filled="f" stroked="f">
              <v:textbox style="mso-next-textbox:#_x0000ff9c8a6b-d7de-4da7-85de-5ed97a3e31e5_s1747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748" o:spid="_x0000_s2263" style="position:absolute;left:1502;top:515;width:71;height:312;mso-wrap-style:none" filled="f" stroked="f">
              <v:textbox style="mso-next-textbox:#_x0000ff9c8a6b-d7de-4da7-85de-5ed97a3e31e5_s1748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3</w:t>
                    </w:r>
                  </w:p>
                </w:txbxContent>
              </v:textbox>
            </v:rect>
            <v:rect id="_x0000ff9c8a6b-d7de-4da7-85de-5ed97a3e31e5_s1749" o:spid="_x0000_s2262" style="position:absolute;left:1287;top:515;width:71;height:312;mso-wrap-style:none" filled="f" stroked="f">
              <v:textbox style="mso-next-textbox:#_x0000ff9c8a6b-d7de-4da7-85de-5ed97a3e31e5_s1749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2</w:t>
                    </w:r>
                  </w:p>
                </w:txbxContent>
              </v:textbox>
            </v:rect>
            <v:rect id="_x0000ff9c8a6b-d7de-4da7-85de-5ed97a3e31e5_s1750" o:spid="_x0000_s2261" style="position:absolute;left:782;top:515;width:71;height:312;mso-wrap-style:none" filled="f" stroked="f">
              <v:textbox style="mso-next-textbox:#_x0000ff9c8a6b-d7de-4da7-85de-5ed97a3e31e5_s1750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2</w:t>
                    </w:r>
                  </w:p>
                </w:txbxContent>
              </v:textbox>
            </v:rect>
            <v:rect id="_x0000ff9c8a6b-d7de-4da7-85de-5ed97a3e31e5_s1751" o:spid="_x0000_s2260" style="position:absolute;left:573;top:515;width:71;height:312;mso-wrap-style:none" filled="f" stroked="f">
              <v:textbox style="mso-next-textbox:#_x0000ff9c8a6b-d7de-4da7-85de-5ed97a3e31e5_s1751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752" o:spid="_x0000_s2259" style="position:absolute;left:1968;top:1588;width:77;height:312;mso-wrap-style:none" filled="f" stroked="f">
              <v:textbox style="mso-next-textbox:#_x0000ff9c8a6b-d7de-4da7-85de-5ed97a3e31e5_s1752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14"/>
                        <w:szCs w:val="14"/>
                      </w:rPr>
                      <w:t></w:t>
                    </w:r>
                  </w:p>
                </w:txbxContent>
              </v:textbox>
            </v:rect>
            <v:rect id="_x0000ff9c8a6b-d7de-4da7-85de-5ed97a3e31e5_s1753" o:spid="_x0000_s2258" style="position:absolute;left:492;top:1588;width:77;height:312;mso-wrap-style:none" filled="f" stroked="f">
              <v:textbox style="mso-next-textbox:#_x0000ff9c8a6b-d7de-4da7-85de-5ed97a3e31e5_s1753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14"/>
                        <w:szCs w:val="14"/>
                      </w:rPr>
                      <w:t></w:t>
                    </w:r>
                  </w:p>
                </w:txbxContent>
              </v:textbox>
            </v:rect>
            <v:rect id="_x0000ff9c8a6b-d7de-4da7-85de-5ed97a3e31e5_s1754" o:spid="_x0000_s2257" style="position:absolute;left:2810;top:500;width:77;height:312;mso-wrap-style:none" filled="f" stroked="f">
              <v:textbox style="mso-next-textbox:#_x0000ff9c8a6b-d7de-4da7-85de-5ed97a3e31e5_s1754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14"/>
                        <w:szCs w:val="14"/>
                      </w:rPr>
                      <w:t></w:t>
                    </w:r>
                  </w:p>
                </w:txbxContent>
              </v:textbox>
            </v:rect>
            <v:rect id="_x0000ff9c8a6b-d7de-4da7-85de-5ed97a3e31e5_s1755" o:spid="_x0000_s2256" style="position:absolute;left:1557;top:1239;width:132;height:312;mso-wrap-style:none" filled="f" stroked="f">
              <v:textbox style="mso-next-textbox:#_x0000ff9c8a6b-d7de-4da7-85de-5ed97a3e31e5_s1755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756" o:spid="_x0000_s2255" style="position:absolute;left:738;top:1239;width:132;height:312;mso-wrap-style:none" filled="f" stroked="f">
              <v:textbox style="mso-next-textbox:#_x0000ff9c8a6b-d7de-4da7-85de-5ed97a3e31e5_s1756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757" o:spid="_x0000_s2254" style="position:absolute;left:2170;top:151;width:132;height:312;mso-wrap-style:none" filled="f" stroked="f">
              <v:textbox style="mso-next-textbox:#_x0000ff9c8a6b-d7de-4da7-85de-5ed97a3e31e5_s1757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758" o:spid="_x0000_s2253" style="position:absolute;left:1667;top:151;width:132;height:312;mso-wrap-style:none" filled="f" stroked="f">
              <v:textbox style="mso-next-textbox:#_x0000ff9c8a6b-d7de-4da7-85de-5ed97a3e31e5_s1758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759" o:spid="_x0000_s2252" style="position:absolute;left:952;top:151;width:132;height:312;mso-wrap-style:none" filled="f" stroked="f">
              <v:textbox style="mso-next-textbox:#_x0000ff9c8a6b-d7de-4da7-85de-5ed97a3e31e5_s1759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760" o:spid="_x0000_s2251" style="position:absolute;left:243;top:151;width:132;height:312;mso-wrap-style:none" filled="f" stroked="f">
              <v:textbox style="mso-next-textbox:#_x0000ff9c8a6b-d7de-4da7-85de-5ed97a3e31e5_s1760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761" o:spid="_x0000_s2250" style="position:absolute;left:1888;top:1604;width:65;height:312;mso-wrap-style:none" filled="f" stroked="f">
              <v:textbox style="mso-next-textbox:#_x0000ff9c8a6b-d7de-4da7-85de-5ed97a3e31e5_s1761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k</w:t>
                    </w:r>
                  </w:p>
                </w:txbxContent>
              </v:textbox>
            </v:rect>
            <v:rect id="_x0000ff9c8a6b-d7de-4da7-85de-5ed97a3e31e5_s1762" o:spid="_x0000_s2249" style="position:absolute;left:1383;top:1604;width:65;height:312;mso-wrap-style:none" filled="f" stroked="f">
              <v:textbox style="mso-next-textbox:#_x0000ff9c8a6b-d7de-4da7-85de-5ed97a3e31e5_s1762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k</w:t>
                    </w:r>
                  </w:p>
                </w:txbxContent>
              </v:textbox>
            </v:rect>
            <v:rect id="_x0000ff9c8a6b-d7de-4da7-85de-5ed97a3e31e5_s1763" o:spid="_x0000_s2248" style="position:absolute;left:412;top:1604;width:65;height:312;mso-wrap-style:none" filled="f" stroked="f">
              <v:textbox style="mso-next-textbox:#_x0000ff9c8a6b-d7de-4da7-85de-5ed97a3e31e5_s1763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k</w:t>
                    </w:r>
                  </w:p>
                </w:txbxContent>
              </v:textbox>
            </v:rect>
            <v:rect id="_x0000ff9c8a6b-d7de-4da7-85de-5ed97a3e31e5_s1764" o:spid="_x0000_s2247" style="position:absolute;left:187;top:1604;width:65;height:312;mso-wrap-style:none" filled="f" stroked="f">
              <v:textbox style="mso-next-textbox:#_x0000ff9c8a6b-d7de-4da7-85de-5ed97a3e31e5_s1764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k</w:t>
                    </w:r>
                  </w:p>
                </w:txbxContent>
              </v:textbox>
            </v:rect>
            <v:rect id="_x0000ff9c8a6b-d7de-4da7-85de-5ed97a3e31e5_s1765" o:spid="_x0000_s2246" style="position:absolute;left:456;top:898;width:72;height:312;mso-wrap-style:none" filled="f" stroked="f">
              <v:textbox style="mso-next-textbox:#_x0000ff9c8a6b-d7de-4da7-85de-5ed97a3e31e5_s1765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n</w:t>
                    </w:r>
                  </w:p>
                </w:txbxContent>
              </v:textbox>
            </v:rect>
            <v:rect id="_x0000ff9c8a6b-d7de-4da7-85de-5ed97a3e31e5_s1766" o:spid="_x0000_s2245" style="position:absolute;left:2729;top:516;width:65;height:312;mso-wrap-style:none" filled="f" stroked="f">
              <v:textbox style="mso-next-textbox:#_x0000ff9c8a6b-d7de-4da7-85de-5ed97a3e31e5_s1766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k</w:t>
                    </w:r>
                  </w:p>
                </w:txbxContent>
              </v:textbox>
            </v:rect>
            <v:rect id="_x0000ff9c8a6b-d7de-4da7-85de-5ed97a3e31e5_s1767" o:spid="_x0000_s2244" style="position:absolute;left:2505;top:516;width:65;height:312;mso-wrap-style:none" filled="f" stroked="f">
              <v:textbox style="mso-next-textbox:#_x0000ff9c8a6b-d7de-4da7-85de-5ed97a3e31e5_s1767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k</w:t>
                    </w:r>
                  </w:p>
                </w:txbxContent>
              </v:textbox>
            </v:rect>
            <v:rect id="_x0000ff9c8a6b-d7de-4da7-85de-5ed97a3e31e5_s1768" o:spid="_x0000_s2243" style="position:absolute;left:1757;top:1455;width:124;height:312;mso-wrap-style:none" filled="f" stroked="f">
              <v:textbox style="mso-next-textbox:#_x0000ff9c8a6b-d7de-4da7-85de-5ed97a3e31e5_s1768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69" o:spid="_x0000_s2242" style="position:absolute;left:1252;top:1455;width:124;height:312;mso-wrap-style:none" filled="f" stroked="f">
              <v:textbox style="mso-next-textbox:#_x0000ff9c8a6b-d7de-4da7-85de-5ed97a3e31e5_s1769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0" o:spid="_x0000_s2241" style="position:absolute;left:953;top:1455;width:127;height:312;mso-wrap-style:none" filled="f" stroked="f">
              <v:textbox style="mso-next-textbox:#_x0000ff9c8a6b-d7de-4da7-85de-5ed97a3e31e5_s1770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771" o:spid="_x0000_s2240" style="position:absolute;left:281;top:1455;width:124;height:312;mso-wrap-style:none" filled="f" stroked="f">
              <v:textbox style="mso-next-textbox:#_x0000ff9c8a6b-d7de-4da7-85de-5ed97a3e31e5_s1771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2" o:spid="_x0000_s2239" style="position:absolute;left:56;top:1455;width:124;height:312;mso-wrap-style:none" filled="f" stroked="f">
              <v:textbox style="mso-next-textbox:#_x0000ff9c8a6b-d7de-4da7-85de-5ed97a3e31e5_s1772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3" o:spid="_x0000_s2238" style="position:absolute;left:3043;top:749;width:127;height:312;mso-wrap-style:none" filled="f" stroked="f">
              <v:textbox style="mso-next-textbox:#_x0000ff9c8a6b-d7de-4da7-85de-5ed97a3e31e5_s1773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774" o:spid="_x0000_s2237" style="position:absolute;left:325;top:749;width:124;height:312;mso-wrap-style:none" filled="f" stroked="f">
              <v:textbox style="mso-next-textbox:#_x0000ff9c8a6b-d7de-4da7-85de-5ed97a3e31e5_s1774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5" o:spid="_x0000_s2236" style="position:absolute;left:2599;top:367;width:124;height:312;mso-wrap-style:none" filled="f" stroked="f">
              <v:textbox style="mso-next-textbox:#_x0000ff9c8a6b-d7de-4da7-85de-5ed97a3e31e5_s1775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6" o:spid="_x0000_s2235" style="position:absolute;left:2374;top:367;width:124;height:312;mso-wrap-style:none" filled="f" stroked="f">
              <v:textbox style="mso-next-textbox:#_x0000ff9c8a6b-d7de-4da7-85de-5ed97a3e31e5_s1776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7" o:spid="_x0000_s2234" style="position:absolute;left:1376;top:367;width:124;height:312;mso-wrap-style:none" filled="f" stroked="f">
              <v:textbox style="mso-next-textbox:#_x0000ff9c8a6b-d7de-4da7-85de-5ed97a3e31e5_s1777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8" o:spid="_x0000_s2233" style="position:absolute;left:1156;top:367;width:124;height:312;mso-wrap-style:none" filled="f" stroked="f">
              <v:textbox style="mso-next-textbox:#_x0000ff9c8a6b-d7de-4da7-85de-5ed97a3e31e5_s1778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79" o:spid="_x0000_s2232" style="position:absolute;left:652;top:367;width:124;height:312;mso-wrap-style:none" filled="f" stroked="f">
              <v:textbox style="mso-next-textbox:#_x0000ff9c8a6b-d7de-4da7-85de-5ed97a3e31e5_s1779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80" o:spid="_x0000_s2231" style="position:absolute;left:458;top:367;width:124;height:312;mso-wrap-style:none" filled="f" stroked="f">
              <v:textbox style="mso-next-textbox:#_x0000ff9c8a6b-d7de-4da7-85de-5ed97a3e31e5_s1780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81" o:spid="_x0000_s2230" style="position:absolute;left:40;top:179;width:109;height:312;mso-wrap-style:none" filled="f" stroked="f">
              <v:textbox style="mso-next-textbox:#_x0000ff9c8a6b-d7de-4da7-85de-5ed97a3e31e5_s1781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S</w:t>
                    </w:r>
                  </w:p>
                </w:txbxContent>
              </v:textbox>
            </v:rect>
            <v:rect id="_x0000ff9c8a6b-d7de-4da7-85de-5ed97a3e31e5_s1782" o:spid="_x0000_s2229" style="position:absolute;left:-1;top:685;width:208;height:624;mso-wrap-style:none" filled="f" stroked="f">
              <v:textbox style="mso-next-textbox:#_x0000ff9c8a6b-d7de-4da7-85de-5ed97a3e31e5_s1782;mso-fit-shape-to-text:t" inset="0,0,0,0">
                <w:txbxContent>
                  <w:p w:rsidR="003E3514" w:rsidRDefault="00C30D83" w:rsidP="003E3514">
                    <w:r>
                      <w:rPr>
                        <w:rFonts w:ascii="MT Extra" w:hAnsi="MT Extra" w:cs="MT Extra"/>
                        <w:sz w:val="24"/>
                        <w:szCs w:val="24"/>
                      </w:rPr>
                      <w:t>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3E3514" w:rsidRPr="00266015" w:rsidRDefault="00C30D8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  <w:noProof/>
          <w:position w:val="-64"/>
        </w:rPr>
        <w:lastRenderedPageBreak/>
        <w:drawing>
          <wp:inline distT="0" distB="0" distL="0" distR="0">
            <wp:extent cx="3987800" cy="889000"/>
            <wp:effectExtent l="19050" t="0" r="0" b="0"/>
            <wp:docPr id="29" name="图片 15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514" w:rsidRPr="00266015" w:rsidRDefault="00C30D8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Theme="minorEastAsia" w:cs="Times New Roman"/>
          <w:color w:val="000000" w:themeColor="text1"/>
        </w:rPr>
        <w:t>（</w:t>
      </w:r>
      <w:r w:rsidRPr="00266015">
        <w:rPr>
          <w:rFonts w:ascii="Times New Roman" w:hAnsi="Times New Roman" w:cs="Times New Roman"/>
          <w:color w:val="000000" w:themeColor="text1"/>
        </w:rPr>
        <w:t>1</w:t>
      </w:r>
      <w:r w:rsidRPr="00266015">
        <w:rPr>
          <w:rFonts w:ascii="Times New Roman" w:hAnsiTheme="minorEastAsia" w:cs="Times New Roman"/>
          <w:color w:val="000000" w:themeColor="text1"/>
        </w:rPr>
        <w:t>）由题意可知，</w:t>
      </w:r>
      <w:r w:rsidRPr="00266015">
        <w:rPr>
          <w:rFonts w:ascii="Times New Roman" w:hAnsi="Times New Roman" w:cs="Times New Roman"/>
          <w:color w:val="000000" w:themeColor="text1"/>
        </w:rPr>
        <w:t>k=5</w:t>
      </w:r>
      <w:r w:rsidRPr="00266015">
        <w:rPr>
          <w:rFonts w:ascii="Times New Roman" w:hAnsiTheme="minorEastAsia" w:cs="Times New Roman"/>
          <w:color w:val="000000" w:themeColor="text1"/>
        </w:rPr>
        <w:t>时，</w:t>
      </w:r>
      <w:r w:rsidRPr="00266015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1612900" cy="393700"/>
            <wp:effectExtent l="0" t="0" r="0" b="0"/>
            <wp:docPr id="30" name="图片 15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514" w:rsidRPr="00266015" w:rsidRDefault="00FE3AC4" w:rsidP="003E3514">
      <w:pPr>
        <w:rPr>
          <w:rFonts w:ascii="Times New Roman" w:hAnsi="Times New Roman" w:cs="Times New Roman"/>
        </w:rPr>
      </w:pPr>
    </w:p>
    <w:p w:rsidR="003E3514" w:rsidRPr="00266015" w:rsidRDefault="005B1E1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</w:r>
      <w:r w:rsidRPr="00266015">
        <w:rPr>
          <w:rFonts w:ascii="Times New Roman" w:hAnsi="Times New Roman" w:cs="Times New Roman"/>
        </w:rPr>
        <w:pict>
          <v:group id="_x0000ff9c8a6b-d7de-4da7-85de-5ed97a3e31e5_s1591" o:spid="_x0000_s2114" editas="canvas" alt="高考资源网( www.ks5u.com)，中国最大的高考网站，您身边的高考专家。" style="width:320.05pt;height:143.6pt;mso-position-horizontal-relative:char;mso-position-vertical-relative:line" coordorigin="-1" coordsize="6401,2872">
            <o:lock v:ext="edit" aspectratio="t"/>
            <v:shape id="_x0000ff9c8a6b-d7de-4da7-85de-5ed97a3e31e5_s1592" o:spid="_x0000_s2227" style="position:absolute;left:-1;width:6401;height:2872" coordsize="21600,21600" o:spt="100" adj="0,,0" path="">
              <v:fill o:detectmouseclick="t"/>
              <v:stroke joinstyle="round"/>
              <v:formulas/>
              <v:path o:connecttype="none"/>
              <o:lock v:ext="edit" text="t"/>
            </v:shape>
            <v:line id="_x0000ff9c8a6b-d7de-4da7-85de-5ed97a3e31e5_s1593" o:spid="_x0000_s2226" style="position:absolute" from="358,347" to="530,347" strokeweight=".5pt"/>
            <v:line id="_x0000ff9c8a6b-d7de-4da7-85de-5ed97a3e31e5_s1594" o:spid="_x0000_s2225" style="position:absolute" from="657,347" to="891,347" strokeweight=".5pt"/>
            <v:line id="_x0000ff9c8a6b-d7de-4da7-85de-5ed97a3e31e5_s1595" o:spid="_x0000_s2224" style="position:absolute" from="1130,347" to="1388,347" strokeweight=".5pt"/>
            <v:line id="_x0000ff9c8a6b-d7de-4da7-85de-5ed97a3e31e5_s1596" o:spid="_x0000_s2223" style="position:absolute" from="1740,347" to="1960,347" strokeweight=".5pt"/>
            <v:line id="_x0000ff9c8a6b-d7de-4da7-85de-5ed97a3e31e5_s1597" o:spid="_x0000_s2222" style="position:absolute" from="358,1053" to="530,1053" strokeweight=".5pt"/>
            <v:line id="_x0000ff9c8a6b-d7de-4da7-85de-5ed97a3e31e5_s1598" o:spid="_x0000_s2221" style="position:absolute" from="657,1053" to="891,1053" strokeweight=".5pt"/>
            <v:line id="_x0000ff9c8a6b-d7de-4da7-85de-5ed97a3e31e5_s1599" o:spid="_x0000_s2220" style="position:absolute" from="1130,1053" to="1434,1053" strokeweight=".5pt"/>
            <v:line id="_x0000ff9c8a6b-d7de-4da7-85de-5ed97a3e31e5_s1600" o:spid="_x0000_s2219" style="position:absolute" from="1786,1053" to="2032,1053" strokeweight=".5pt"/>
            <v:rect id="_x0000ff9c8a6b-d7de-4da7-85de-5ed97a3e31e5_s1601" o:spid="_x0000_s2218" style="position:absolute;left:5687;top:2255;width:181;height:312;mso-wrap-style:none" filled="f" stroked="f">
              <v:textbox style="mso-fit-shape-to-text:t" inset="0,0,0,0">
                <w:txbxContent>
                  <w:p w:rsidR="003E3514" w:rsidRDefault="00FE3AC4" w:rsidP="003E3514"/>
                </w:txbxContent>
              </v:textbox>
            </v:rect>
            <v:rect id="_x0000ff9c8a6b-d7de-4da7-85de-5ed97a3e31e5_s1602" o:spid="_x0000_s2217" style="position:absolute;left:25;top:2255;width:24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故</w:t>
                    </w:r>
                  </w:p>
                </w:txbxContent>
              </v:textbox>
            </v:rect>
            <v:rect id="_x0000ff9c8a6b-d7de-4da7-85de-5ed97a3e31e5_s1603" o:spid="_x0000_s2216" style="position:absolute;left:5935;top:1677;width:24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</w:txbxContent>
              </v:textbox>
            </v:rect>
            <v:rect id="_x0000ff9c8a6b-d7de-4da7-85de-5ed97a3e31e5_s1604" o:spid="_x0000_s2215" style="position:absolute;left:2274;top:1677;width:48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舍去</w:t>
                    </w:r>
                  </w:p>
                </w:txbxContent>
              </v:textbox>
            </v:rect>
            <v:rect id="_x0000ff9c8a6b-d7de-4da7-85de-5ed97a3e31e5_s1605" o:spid="_x0000_s2214" style="position:absolute;left:1137;top:1677;width:24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或</w:t>
                    </w:r>
                  </w:p>
                </w:txbxContent>
              </v:textbox>
            </v:rect>
            <v:rect id="_x0000ff9c8a6b-d7de-4da7-85de-5ed97a3e31e5_s1606" o:spid="_x0000_s2213" style="position:absolute;left:2;top:1677;width:48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问得</w:t>
                    </w:r>
                  </w:p>
                </w:txbxContent>
              </v:textbox>
            </v:rect>
            <v:rect id="_x0000ff9c8a6b-d7de-4da7-85de-5ed97a3e31e5_s1607" o:spid="_x0000_s2212" style="position:absolute;left:6041;top:569;width:24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</w:txbxContent>
              </v:textbox>
            </v:rect>
            <v:rect id="_x0000ff9c8a6b-d7de-4da7-85de-5ed97a3e31e5_s1608" o:spid="_x0000_s2211" style="position:absolute;left:5571;top:2248;width:541;height:624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hint="eastAsia"/>
                        <w:sz w:val="24"/>
                        <w:szCs w:val="24"/>
                      </w:rPr>
                      <w:t>10</w:t>
                    </w:r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  <w:p w:rsidR="003E3514" w:rsidRDefault="00FE3AC4" w:rsidP="003E3514"/>
                </w:txbxContent>
              </v:textbox>
            </v:rect>
            <v:rect id="_x0000ff9c8a6b-d7de-4da7-85de-5ed97a3e31e5_s1609" o:spid="_x0000_s2210" style="position:absolute;left:5151;top:2248;width:4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</w:t>
                    </w:r>
                  </w:p>
                </w:txbxContent>
              </v:textbox>
            </v:rect>
            <v:rect id="_x0000ff9c8a6b-d7de-4da7-85de-5ed97a3e31e5_s1610" o:spid="_x0000_s2209" style="position:absolute;left:4551;top:2248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11" o:spid="_x0000_s2208" style="position:absolute;left:3952;top:2248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12" o:spid="_x0000_s2207" style="position:absolute;left:3352;top:2248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13" o:spid="_x0000_s2206" style="position:absolute;left:2753;top:2248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14" o:spid="_x0000_s2205" style="position:absolute;left:2633;top:2248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15" o:spid="_x0000_s2204" style="position:absolute;left:2187;top:2248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616" o:spid="_x0000_s2203" style="position:absolute;left:1700;top:2248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ff9c8a6b-d7de-4da7-85de-5ed97a3e31e5_s1617" o:spid="_x0000_s2202" style="position:absolute;left:1599;top:2248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18" o:spid="_x0000_s2201" style="position:absolute;left:1190;top:2248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619" o:spid="_x0000_s2200" style="position:absolute;left:5823;top:1670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hint="eastAsia"/>
                        <w:sz w:val="24"/>
                        <w:szCs w:val="24"/>
                      </w:rPr>
                      <w:t>9</w:t>
                    </w:r>
                  </w:p>
                </w:txbxContent>
              </v:textbox>
            </v:rect>
            <v:rect id="_x0000ff9c8a6b-d7de-4da7-85de-5ed97a3e31e5_s1620" o:spid="_x0000_s2199" style="position:absolute;left:5763;top:1670;width:6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ff9c8a6b-d7de-4da7-85de-5ed97a3e31e5_s1621" o:spid="_x0000_s2198" style="position:absolute;left:5163;top:1670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22" o:spid="_x0000_s2197" style="position:absolute;left:4564;top:1670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23" o:spid="_x0000_s2196" style="position:absolute;left:3964;top:1670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24" o:spid="_x0000_s2195" style="position:absolute;left:3365;top:1670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25" o:spid="_x0000_s2194" style="position:absolute;left:2747;top:1670;width:62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.........</w:t>
                    </w:r>
                  </w:p>
                </w:txbxContent>
              </v:textbox>
            </v:rect>
            <v:rect id="_x0000ff9c8a6b-d7de-4da7-85de-5ed97a3e31e5_s1626" o:spid="_x0000_s2193" style="position:absolute;left:2196;top:1670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627" o:spid="_x0000_s2192" style="position:absolute;left:2032;top:1856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628" o:spid="_x0000_s2191" style="position:absolute;left:2095;top:1491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29" o:spid="_x0000_s2190" style="position:absolute;left:1007;top:1856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630" o:spid="_x0000_s2189" style="position:absolute;left:1043;top:1491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31" o:spid="_x0000_s2188" style="position:absolute;left:5929;top:562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hint="eastAsia"/>
                        <w:sz w:val="24"/>
                        <w:szCs w:val="24"/>
                      </w:rPr>
                      <w:t>6</w:t>
                    </w:r>
                  </w:p>
                </w:txbxContent>
              </v:textbox>
            </v:rect>
            <v:rect id="_x0000ff9c8a6b-d7de-4da7-85de-5ed97a3e31e5_s1632" o:spid="_x0000_s2187" style="position:absolute;left:5629;top:562;width:3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</w:t>
                    </w:r>
                  </w:p>
                </w:txbxContent>
              </v:textbox>
            </v:rect>
            <v:rect id="_x0000ff9c8a6b-d7de-4da7-85de-5ed97a3e31e5_s1633" o:spid="_x0000_s2186" style="position:absolute;left:5030;top:562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34" o:spid="_x0000_s2185" style="position:absolute;left:4430;top:562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35" o:spid="_x0000_s2184" style="position:absolute;left:3831;top:562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36" o:spid="_x0000_s2183" style="position:absolute;left:3231;top:562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37" o:spid="_x0000_s2182" style="position:absolute;left:2632;top:562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38" o:spid="_x0000_s2181" style="position:absolute;left:2032;top:562;width:60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639" o:spid="_x0000_s2180" style="position:absolute;left:1802;top:1087;width:24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1</w:t>
                    </w:r>
                  </w:p>
                </w:txbxContent>
              </v:textbox>
            </v:rect>
            <v:rect id="_x0000ff9c8a6b-d7de-4da7-85de-5ed97a3e31e5_s1640" o:spid="_x0000_s2179" style="position:absolute;left:1780;top:747;width:24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ff9c8a6b-d7de-4da7-85de-5ed97a3e31e5_s1641" o:spid="_x0000_s2178" style="position:absolute;left:1445;top:899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ff9c8a6b-d7de-4da7-85de-5ed97a3e31e5_s1642" o:spid="_x0000_s2177" style="position:absolute;left:1222;top:747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43" o:spid="_x0000_s2176" style="position:absolute;left:714;top:747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44" o:spid="_x0000_s2175" style="position:absolute;left:567;top:899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645" o:spid="_x0000_s2174" style="position:absolute;left:384;top:747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46" o:spid="_x0000_s2173" style="position:absolute;left:1730;top:381;width:24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1</w:t>
                    </w:r>
                  </w:p>
                </w:txbxContent>
              </v:textbox>
            </v:rect>
            <v:rect id="_x0000ff9c8a6b-d7de-4da7-85de-5ed97a3e31e5_s1647" o:spid="_x0000_s2172" style="position:absolute;left:1792;top:41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5</w:t>
                    </w:r>
                  </w:p>
                </w:txbxContent>
              </v:textbox>
            </v:rect>
            <v:rect id="_x0000ff9c8a6b-d7de-4da7-85de-5ed97a3e31e5_s1648" o:spid="_x0000_s2171" style="position:absolute;left:1399;top:193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ff9c8a6b-d7de-4da7-85de-5ed97a3e31e5_s1649" o:spid="_x0000_s2170" style="position:absolute;left:1199;top:41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50" o:spid="_x0000_s2169" style="position:absolute;left:714;top:41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51" o:spid="_x0000_s2168" style="position:absolute;left:567;top:193;width:80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652" o:spid="_x0000_s2167" style="position:absolute;left:384;top:41;width:12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653" o:spid="_x0000_s2166" style="position:absolute;left:872;top:2396;width:7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654" o:spid="_x0000_s2165" style="position:absolute;left:1615;top:1639;width:7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655" o:spid="_x0000_s2164" style="position:absolute;left:721;top:1639;width:7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656" o:spid="_x0000_s2163" style="position:absolute;left:1262;top:1235;width:135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1</w:t>
                    </w:r>
                  </w:p>
                </w:txbxContent>
              </v:textbox>
            </v:rect>
            <v:rect id="_x0000ff9c8a6b-d7de-4da7-85de-5ed97a3e31e5_s1657" o:spid="_x0000_s2162" style="position:absolute;left:788;top:1235;width:7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658" o:spid="_x0000_s2161" style="position:absolute;left:1275;top:529;width:7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6</w:t>
                    </w:r>
                  </w:p>
                </w:txbxContent>
              </v:textbox>
            </v:rect>
            <v:rect id="_x0000ff9c8a6b-d7de-4da7-85de-5ed97a3e31e5_s1659" o:spid="_x0000_s2160" style="position:absolute;left:788;top:529;width:71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660" o:spid="_x0000_s2159" style="position:absolute;left:2479;top:2220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661" o:spid="_x0000_s2158" style="position:absolute;left:1992;top:2220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62" o:spid="_x0000_s2157" style="position:absolute;left:1445;top:2220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663" o:spid="_x0000_s2156" style="position:absolute;left:1010;top:2220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664" o:spid="_x0000_s2155" style="position:absolute;left:562;top:2220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65" o:spid="_x0000_s2154" style="position:absolute;left:1380;top:1885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</w:t>
                    </w:r>
                  </w:p>
                </w:txbxContent>
              </v:textbox>
            </v:rect>
            <v:rect id="_x0000ff9c8a6b-d7de-4da7-85de-5ed97a3e31e5_s1666" o:spid="_x0000_s2153" style="position:absolute;left:1380;top:1683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</w:t>
                    </w:r>
                  </w:p>
                </w:txbxContent>
              </v:textbox>
            </v:rect>
            <v:rect id="_x0000ff9c8a6b-d7de-4da7-85de-5ed97a3e31e5_s1667" o:spid="_x0000_s2152" style="position:absolute;left:1380;top:1481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</w:t>
                    </w:r>
                  </w:p>
                </w:txbxContent>
              </v:textbox>
            </v:rect>
            <v:rect id="_x0000ff9c8a6b-d7de-4da7-85de-5ed97a3e31e5_s1668" o:spid="_x0000_s2151" style="position:absolute;left:1901;top:1828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669" o:spid="_x0000_s2150" style="position:absolute;left:1706;top:1828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70" o:spid="_x0000_s2149" style="position:absolute;left:1963;top:1463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671" o:spid="_x0000_s2148" style="position:absolute;left:1769;top:1463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72" o:spid="_x0000_s2147" style="position:absolute;left:486;top:1885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</w:t>
                    </w:r>
                  </w:p>
                </w:txbxContent>
              </v:textbox>
            </v:rect>
            <v:rect id="_x0000ff9c8a6b-d7de-4da7-85de-5ed97a3e31e5_s1673" o:spid="_x0000_s2146" style="position:absolute;left:486;top:1683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</w:t>
                    </w:r>
                  </w:p>
                </w:txbxContent>
              </v:textbox>
            </v:rect>
            <v:rect id="_x0000ff9c8a6b-d7de-4da7-85de-5ed97a3e31e5_s1674" o:spid="_x0000_s2145" style="position:absolute;left:486;top:1481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</w:t>
                    </w:r>
                  </w:p>
                </w:txbxContent>
              </v:textbox>
            </v:rect>
            <v:rect id="_x0000ff9c8a6b-d7de-4da7-85de-5ed97a3e31e5_s1675" o:spid="_x0000_s2144" style="position:absolute;left:812;top:1828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76" o:spid="_x0000_s2143" style="position:absolute;left:874;top:1463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77" o:spid="_x0000_s2142" style="position:absolute;left:235;top:1036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</w:t>
                    </w:r>
                  </w:p>
                </w:txbxContent>
              </v:textbox>
            </v:rect>
            <v:rect id="_x0000ff9c8a6b-d7de-4da7-85de-5ed97a3e31e5_s1678" o:spid="_x0000_s2141" style="position:absolute;left:235;top:806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</w:t>
                    </w:r>
                  </w:p>
                </w:txbxContent>
              </v:textbox>
            </v:rect>
            <v:rect id="_x0000ff9c8a6b-d7de-4da7-85de-5ed97a3e31e5_s1679" o:spid="_x0000_s2140" style="position:absolute;left:235;top:1120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</w:t>
                    </w:r>
                  </w:p>
                </w:txbxContent>
              </v:textbox>
            </v:rect>
            <v:rect id="_x0000ff9c8a6b-d7de-4da7-85de-5ed97a3e31e5_s1680" o:spid="_x0000_s2139" style="position:absolute;left:235;top:395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</w:t>
                    </w:r>
                  </w:p>
                </w:txbxContent>
              </v:textbox>
            </v:rect>
            <v:rect id="_x0000ff9c8a6b-d7de-4da7-85de-5ed97a3e31e5_s1681" o:spid="_x0000_s2138" style="position:absolute;left:235;top:261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</w:t>
                    </w:r>
                  </w:p>
                </w:txbxContent>
              </v:textbox>
            </v:rect>
            <v:rect id="_x0000ff9c8a6b-d7de-4da7-85de-5ed97a3e31e5_s1682" o:spid="_x0000_s2137" style="position:absolute;left:235;top:575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</w:t>
                    </w:r>
                  </w:p>
                </w:txbxContent>
              </v:textbox>
            </v:rect>
            <v:rect id="_x0000ff9c8a6b-d7de-4da7-85de-5ed97a3e31e5_s1683" o:spid="_x0000_s2136" style="position:absolute;left:235;top:30;width:119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</w:t>
                    </w:r>
                  </w:p>
                </w:txbxContent>
              </v:textbox>
            </v:rect>
            <v:rect id="_x0000ff9c8a6b-d7de-4da7-85de-5ed97a3e31e5_s1684" o:spid="_x0000_s2135" style="position:absolute;left:1587;top:871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85" o:spid="_x0000_s2134" style="position:absolute;left:947;top:871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686" o:spid="_x0000_s2133" style="position:absolute;left:1541;top:165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687" o:spid="_x0000_s2132" style="position:absolute;left:947;top:165;width:13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688" o:spid="_x0000_s2131" style="position:absolute;left:-1;top:534;width:208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</w:t>
                    </w:r>
                  </w:p>
                </w:txbxContent>
              </v:textbox>
            </v:rect>
            <v:rect id="_x0000ff9c8a6b-d7de-4da7-85de-5ed97a3e31e5_s1689" o:spid="_x0000_s2130" style="position:absolute;left:2311;top:2248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n</w:t>
                    </w:r>
                  </w:p>
                </w:txbxContent>
              </v:textbox>
            </v:rect>
            <v:rect id="_x0000ff9c8a6b-d7de-4da7-85de-5ed97a3e31e5_s1690" o:spid="_x0000_s2129" style="position:absolute;left:1786;top:2248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691" o:spid="_x0000_s2128" style="position:absolute;left:1276;top:2248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n</w:t>
                    </w:r>
                  </w:p>
                </w:txbxContent>
              </v:textbox>
            </v:rect>
            <v:rect id="_x0000ff9c8a6b-d7de-4da7-85de-5ed97a3e31e5_s1692" o:spid="_x0000_s2127" style="position:absolute;left:757;top:2248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693" o:spid="_x0000_s2126" style="position:absolute;left:265;top:2248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694" o:spid="_x0000_s2125" style="position:absolute;left:1500;top:1856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695" o:spid="_x0000_s2124" style="position:absolute;left:1500;top:1491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696" o:spid="_x0000_s2123" style="position:absolute;left:606;top:1856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697" o:spid="_x0000_s2122" style="position:absolute;left:606;top:1491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698" o:spid="_x0000_s2121" style="position:absolute;left:1147;top:1087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699" o:spid="_x0000_s2120" style="position:absolute;left:673;top:1087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00" o:spid="_x0000_s2119" style="position:absolute;left:375;top:1087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701" o:spid="_x0000_s2118" style="position:absolute;left:1147;top:381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02" o:spid="_x0000_s2117" style="position:absolute;left:673;top:381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rect>
            <v:rect id="_x0000ff9c8a6b-d7de-4da7-85de-5ed97a3e31e5_s1703" o:spid="_x0000_s2116" style="position:absolute;left:375;top:381;width:124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ff9c8a6b-d7de-4da7-85de-5ed97a3e31e5_s1704" o:spid="_x0000_s2115" style="position:absolute;left:395;top:2397;width:72;height:312;mso-wrap-style:none" filled="f" stroked="f">
              <v:textbox style="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n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3E3514" w:rsidRPr="00266015" w:rsidRDefault="00C30D8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Theme="minorEastAsia" w:cs="Times New Roman"/>
          <w:color w:val="000000" w:themeColor="text1"/>
        </w:rPr>
        <w:t>（</w:t>
      </w:r>
      <w:r w:rsidRPr="00266015">
        <w:rPr>
          <w:rFonts w:ascii="Times New Roman" w:hAnsi="Times New Roman" w:cs="Times New Roman"/>
          <w:color w:val="000000" w:themeColor="text1"/>
        </w:rPr>
        <w:t>3</w:t>
      </w:r>
      <w:r w:rsidRPr="00266015">
        <w:rPr>
          <w:rFonts w:ascii="Times New Roman" w:hAnsiTheme="minorEastAsia" w:cs="Times New Roman"/>
          <w:color w:val="000000" w:themeColor="text1"/>
        </w:rPr>
        <w:t>）由（</w:t>
      </w:r>
      <w:r w:rsidRPr="00266015">
        <w:rPr>
          <w:rFonts w:ascii="Times New Roman" w:hAnsi="Times New Roman" w:cs="Times New Roman"/>
          <w:color w:val="000000" w:themeColor="text1"/>
        </w:rPr>
        <w:t>2</w:t>
      </w:r>
      <w:r w:rsidRPr="00266015">
        <w:rPr>
          <w:rFonts w:ascii="Times New Roman" w:hAnsiTheme="minorEastAsia" w:cs="Times New Roman"/>
          <w:color w:val="000000" w:themeColor="text1"/>
        </w:rPr>
        <w:t>）可得：</w:t>
      </w:r>
      <w:r w:rsidRPr="00266015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977900" cy="241300"/>
            <wp:effectExtent l="19050" t="0" r="0" b="0"/>
            <wp:docPr id="31" name="图片 15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514" w:rsidRPr="00266015" w:rsidRDefault="005B1E13" w:rsidP="003E3514">
      <w:pPr>
        <w:rPr>
          <w:rFonts w:ascii="Times New Roman" w:hAnsi="Times New Roman" w:cs="Times New Roman"/>
        </w:rPr>
      </w:pPr>
      <w:r w:rsidRPr="00266015">
        <w:rPr>
          <w:rFonts w:ascii="Times New Roman" w:hAnsi="Times New Roman" w:cs="Times New Roman"/>
        </w:rPr>
      </w:r>
      <w:r w:rsidRPr="00266015">
        <w:rPr>
          <w:rFonts w:ascii="Times New Roman" w:hAnsi="Times New Roman" w:cs="Times New Roman"/>
        </w:rPr>
        <w:pict>
          <v:group id="_x0000ff9c8a6b-d7de-4da7-85de-5ed97a3e31e5_s1527" o:spid="_x0000_s2050" editas="canvas" alt="高考资源网( www.ks5u.com)，中国最大的高考网站，您身边的高考专家。" style="width:312.85pt;height:93.45pt;mso-position-horizontal-relative:char;mso-position-vertical-relative:line" coordorigin="-1" coordsize="6257,1869">
            <o:lock v:ext="edit" aspectratio="t"/>
            <v:shape id="_x0000ff9c8a6b-d7de-4da7-85de-5ed97a3e31e5_s1528" o:spid="_x0000_s2113" style="position:absolute;left:-1;width:6257;height:1869" coordsize="21600,21600" o:spt="100" adj="0,,0" path="">
              <v:fill o:detectmouseclick="t"/>
              <v:stroke joinstyle="round"/>
              <v:formulas/>
              <v:path o:connecttype="none"/>
              <o:lock v:ext="edit" text="t"/>
            </v:shape>
            <v:line id="_x0000ff9c8a6b-d7de-4da7-85de-5ed97a3e31e5_s1529" o:spid="_x0000_s2112" style="position:absolute" from="235,758" to="1124,758" strokeweight=".5pt"/>
            <v:line id="_x0000ff9c8a6b-d7de-4da7-85de-5ed97a3e31e5_s1530" o:spid="_x0000_s2111" style="position:absolute" from="235,1398" to="380,1398" strokeweight=".5pt"/>
            <v:rect id="_x0000ff9c8a6b-d7de-4da7-85de-5ed97a3e31e5_s1531" o:spid="_x0000_s2110" style="position:absolute;left:5658;top:1252;width:241;height:312;mso-wrap-style:none" filled="f" stroked="f">
              <v:textbox style="mso-next-textbox:#_x0000ff9c8a6b-d7de-4da7-85de-5ed97a3e31e5_s1531;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</w:txbxContent>
              </v:textbox>
            </v:rect>
            <v:rect id="_x0000ff9c8a6b-d7de-4da7-85de-5ed97a3e31e5_s1532" o:spid="_x0000_s2109" style="position:absolute;left:5894;top:66;width:241;height:312;mso-wrap-style:none" filled="f" stroked="f">
              <v:textbox style="mso-next-textbox:#_x0000ff9c8a6b-d7de-4da7-85de-5ed97a3e31e5_s1532;mso-fit-shape-to-text:t" inset="0,0,0,0">
                <w:txbxContent>
                  <w:p w:rsidR="003E3514" w:rsidRDefault="00C30D83" w:rsidP="003E3514">
                    <w:r>
                      <w:rPr>
                        <w:rFonts w:ascii="宋体" w:cs="宋体" w:hint="eastAsia"/>
                        <w:sz w:val="24"/>
                        <w:szCs w:val="24"/>
                      </w:rPr>
                      <w:t>分</w:t>
                    </w:r>
                  </w:p>
                </w:txbxContent>
              </v:textbox>
            </v:rect>
            <v:rect id="_x0000ff9c8a6b-d7de-4da7-85de-5ed97a3e31e5_s1533" o:spid="_x0000_s2108" style="position:absolute;left:5421;top:1245;width:241;height:312;mso-wrap-style:none" filled="f" stroked="f">
              <v:textbox style="mso-next-textbox:#_x0000ff9c8a6b-d7de-4da7-85de-5ed97a3e31e5_s153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ff9c8a6b-d7de-4da7-85de-5ed97a3e31e5_s1534" o:spid="_x0000_s2107" style="position:absolute;left:5301;top:1245;width:121;height:312;mso-wrap-style:none" filled="f" stroked="f">
              <v:textbox style="mso-next-textbox:#_x0000ff9c8a6b-d7de-4da7-85de-5ed97a3e31e5_s1534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</w:t>
                    </w:r>
                  </w:p>
                </w:txbxContent>
              </v:textbox>
            </v:rect>
            <v:rect id="_x0000ff9c8a6b-d7de-4da7-85de-5ed97a3e31e5_s1535" o:spid="_x0000_s2106" style="position:absolute;left:4701;top:1245;width:601;height:312;mso-wrap-style:none" filled="f" stroked="f">
              <v:textbox style="mso-next-textbox:#_x0000ff9c8a6b-d7de-4da7-85de-5ed97a3e31e5_s1535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36" o:spid="_x0000_s2105" style="position:absolute;left:4100;top:1245;width:601;height:312;mso-wrap-style:none" filled="f" stroked="f">
              <v:textbox style="mso-next-textbox:#_x0000ff9c8a6b-d7de-4da7-85de-5ed97a3e31e5_s1536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37" o:spid="_x0000_s2104" style="position:absolute;left:3500;top:1245;width:601;height:312;mso-wrap-style:none" filled="f" stroked="f">
              <v:textbox style="mso-next-textbox:#_x0000ff9c8a6b-d7de-4da7-85de-5ed97a3e31e5_s1537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38" o:spid="_x0000_s2103" style="position:absolute;left:2899;top:1245;width:601;height:312;mso-wrap-style:none" filled="f" stroked="f">
              <v:textbox style="mso-next-textbox:#_x0000ff9c8a6b-d7de-4da7-85de-5ed97a3e31e5_s1538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39" o:spid="_x0000_s2102" style="position:absolute;left:2299;top:1245;width:601;height:312;mso-wrap-style:none" filled="f" stroked="f">
              <v:textbox style="mso-next-textbox:#_x0000ff9c8a6b-d7de-4da7-85de-5ed97a3e31e5_s1539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40" o:spid="_x0000_s2101" style="position:absolute;left:1698;top:1245;width:601;height:312;mso-wrap-style:none" filled="f" stroked="f">
              <v:textbox style="mso-next-textbox:#_x0000ff9c8a6b-d7de-4da7-85de-5ed97a3e31e5_s1540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41" o:spid="_x0000_s2100" style="position:absolute;left:1079;top:1245;width:620;height:312;mso-wrap-style:none" filled="f" stroked="f">
              <v:textbox style="mso-next-textbox:#_x0000ff9c8a6b-d7de-4da7-85de-5ed97a3e31e5_s1541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.........</w:t>
                    </w:r>
                  </w:p>
                </w:txbxContent>
              </v:textbox>
            </v:rect>
            <v:rect id="_x0000ff9c8a6b-d7de-4da7-85de-5ed97a3e31e5_s1542" o:spid="_x0000_s2099" style="position:absolute;left:978;top:1245;width:121;height:312;mso-wrap-style:none" filled="f" stroked="f">
              <v:textbox style="mso-next-textbox:#_x0000ff9c8a6b-d7de-4da7-85de-5ed97a3e31e5_s1542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543" o:spid="_x0000_s2098" style="position:absolute;left:504;top:1245;width:121;height:312;mso-wrap-style:none" filled="f" stroked="f">
              <v:textbox style="mso-next-textbox:#_x0000ff9c8a6b-d7de-4da7-85de-5ed97a3e31e5_s154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ff9c8a6b-d7de-4da7-85de-5ed97a3e31e5_s1544" o:spid="_x0000_s2097" style="position:absolute;left:418;top:1245;width:80;height:312;mso-wrap-style:none" filled="f" stroked="f">
              <v:textbox style="mso-next-textbox:#_x0000ff9c8a6b-d7de-4da7-85de-5ed97a3e31e5_s1544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545" o:spid="_x0000_s2096" style="position:absolute;left:251;top:1432;width:121;height:312;mso-wrap-style:none" filled="f" stroked="f">
              <v:textbox style="mso-next-textbox:#_x0000ff9c8a6b-d7de-4da7-85de-5ed97a3e31e5_s1545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rect>
            <v:rect id="_x0000ff9c8a6b-d7de-4da7-85de-5ed97a3e31e5_s1546" o:spid="_x0000_s2095" style="position:absolute;left:251;top:1094;width:121;height:312;mso-wrap-style:none" filled="f" stroked="f">
              <v:textbox style="mso-next-textbox:#_x0000ff9c8a6b-d7de-4da7-85de-5ed97a3e31e5_s1546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547" o:spid="_x0000_s2094" style="position:absolute;left:773;top:792;width:121;height:312;mso-wrap-style:none" filled="f" stroked="f">
              <v:textbox style="mso-next-textbox:#_x0000ff9c8a6b-d7de-4da7-85de-5ed97a3e31e5_s1547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ff9c8a6b-d7de-4da7-85de-5ed97a3e31e5_s1548" o:spid="_x0000_s2093" style="position:absolute;left:447;top:792;width:121;height:312;mso-wrap-style:none" filled="f" stroked="f">
              <v:textbox style="mso-next-textbox:#_x0000ff9c8a6b-d7de-4da7-85de-5ed97a3e31e5_s1548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549" o:spid="_x0000_s2092" style="position:absolute;left:1033;top:454;width:80;height:312;mso-wrap-style:none" filled="f" stroked="f">
              <v:textbox style="mso-next-textbox:#_x0000ff9c8a6b-d7de-4da7-85de-5ed97a3e31e5_s1549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ff9c8a6b-d7de-4da7-85de-5ed97a3e31e5_s1550" o:spid="_x0000_s2091" style="position:absolute;left:758;top:454;width:121;height:312;mso-wrap-style:none" filled="f" stroked="f">
              <v:textbox style="mso-next-textbox:#_x0000ff9c8a6b-d7de-4da7-85de-5ed97a3e31e5_s1550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ff9c8a6b-d7de-4da7-85de-5ed97a3e31e5_s1551" o:spid="_x0000_s2090" style="position:absolute;left:432;top:454;width:121;height:312;mso-wrap-style:none" filled="f" stroked="f">
              <v:textbox style="mso-next-textbox:#_x0000ff9c8a6b-d7de-4da7-85de-5ed97a3e31e5_s1551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rect>
            <v:rect id="_x0000ff9c8a6b-d7de-4da7-85de-5ed97a3e31e5_s1552" o:spid="_x0000_s2089" style="position:absolute;left:372;top:454;width:80;height:312;mso-wrap-style:none" filled="f" stroked="f">
              <v:textbox style="mso-next-textbox:#_x0000ff9c8a6b-d7de-4da7-85de-5ed97a3e31e5_s1552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(</w:t>
                    </w:r>
                  </w:p>
                </w:txbxContent>
              </v:textbox>
            </v:rect>
            <v:rect id="_x0000ff9c8a6b-d7de-4da7-85de-5ed97a3e31e5_s1553" o:spid="_x0000_s2088" style="position:absolute;left:251;top:454;width:121;height:312;mso-wrap-style:none" filled="f" stroked="f">
              <v:textbox style="mso-next-textbox:#_x0000ff9c8a6b-d7de-4da7-85de-5ed97a3e31e5_s155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554" o:spid="_x0000_s2087" style="position:absolute;left:5657;top:59;width:241;height:312;mso-wrap-style:none" filled="f" stroked="f">
              <v:textbox style="mso-next-textbox:#_x0000ff9c8a6b-d7de-4da7-85de-5ed97a3e31e5_s1554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1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555" o:spid="_x0000_s2086" style="position:absolute;left:5537;top:59;width:121;height:312;mso-wrap-style:none" filled="f" stroked="f">
              <v:textbox style="mso-next-textbox:#_x0000ff9c8a6b-d7de-4da7-85de-5ed97a3e31e5_s1555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</w:t>
                    </w:r>
                  </w:p>
                </w:txbxContent>
              </v:textbox>
            </v:rect>
            <v:rect id="_x0000ff9c8a6b-d7de-4da7-85de-5ed97a3e31e5_s1556" o:spid="_x0000_s2085" style="position:absolute;left:4937;top:59;width:601;height:312;mso-wrap-style:none" filled="f" stroked="f">
              <v:textbox style="mso-next-textbox:#_x0000ff9c8a6b-d7de-4da7-85de-5ed97a3e31e5_s1556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57" o:spid="_x0000_s2084" style="position:absolute;left:4336;top:59;width:601;height:312;mso-wrap-style:none" filled="f" stroked="f">
              <v:textbox style="mso-next-textbox:#_x0000ff9c8a6b-d7de-4da7-85de-5ed97a3e31e5_s1557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58" o:spid="_x0000_s2083" style="position:absolute;left:3736;top:59;width:601;height:312;mso-wrap-style:none" filled="f" stroked="f">
              <v:textbox style="mso-next-textbox:#_x0000ff9c8a6b-d7de-4da7-85de-5ed97a3e31e5_s1558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.......</w:t>
                    </w:r>
                  </w:p>
                </w:txbxContent>
              </v:textbox>
            </v:rect>
            <v:rect id="_x0000ff9c8a6b-d7de-4da7-85de-5ed97a3e31e5_s1559" o:spid="_x0000_s2082" style="position:absolute;left:3276;top:59;width:121;height:312;mso-wrap-style:none" filled="f" stroked="f">
              <v:textbox style="mso-next-textbox:#_x0000ff9c8a6b-d7de-4da7-85de-5ed97a3e31e5_s1559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560" o:spid="_x0000_s2081" style="position:absolute;left:2878;top:59;width:181;height:312;mso-wrap-style:none" filled="f" stroked="f">
              <v:textbox style="mso-next-textbox:#_x0000ff9c8a6b-d7de-4da7-85de-5ed97a3e31e5_s1560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</w:t>
                    </w:r>
                  </w:p>
                </w:txbxContent>
              </v:textbox>
            </v:rect>
            <v:rect id="_x0000ff9c8a6b-d7de-4da7-85de-5ed97a3e31e5_s1561" o:spid="_x0000_s2080" style="position:absolute;left:2431;top:59;width:121;height:312;mso-wrap-style:none" filled="f" stroked="f">
              <v:textbox style="mso-next-textbox:#_x0000ff9c8a6b-d7de-4da7-85de-5ed97a3e31e5_s1561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562" o:spid="_x0000_s2079" style="position:absolute;left:1987;top:59;width:121;height:312;mso-wrap-style:none" filled="f" stroked="f">
              <v:textbox style="mso-next-textbox:#_x0000ff9c8a6b-d7de-4da7-85de-5ed97a3e31e5_s1562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ff9c8a6b-d7de-4da7-85de-5ed97a3e31e5_s1563" o:spid="_x0000_s2078" style="position:absolute;left:1085;top:59;width:181;height:312;mso-wrap-style:none" filled="f" stroked="f">
              <v:textbox style="mso-next-textbox:#_x0000ff9c8a6b-d7de-4da7-85de-5ed97a3e31e5_s1563;mso-fit-shape-to-text:t" inset="0,0,0,0">
                <w:txbxContent>
                  <w:p w:rsidR="003E3514" w:rsidRDefault="00C30D83" w:rsidP="003E3514">
                    <w:r>
                      <w:rPr>
                        <w:sz w:val="24"/>
                        <w:szCs w:val="24"/>
                      </w:rPr>
                      <w:t>...</w:t>
                    </w:r>
                  </w:p>
                </w:txbxContent>
              </v:textbox>
            </v:rect>
            <v:rect id="_x0000ff9c8a6b-d7de-4da7-85de-5ed97a3e31e5_s1564" o:spid="_x0000_s2077" style="position:absolute;left:3672;top:40;width:71;height:312;mso-wrap-style:none" filled="f" stroked="f">
              <v:textbox style="mso-next-textbox:#_x0000ff9c8a6b-d7de-4da7-85de-5ed97a3e31e5_s1564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565" o:spid="_x0000_s2076" style="position:absolute;left:3413;top:40;width:71;height:312;mso-wrap-style:none" filled="f" stroked="f">
              <v:textbox style="mso-next-textbox:#_x0000ff9c8a6b-d7de-4da7-85de-5ed97a3e31e5_s1565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2</w:t>
                    </w:r>
                  </w:p>
                </w:txbxContent>
              </v:textbox>
            </v:rect>
            <v:rect id="_x0000ff9c8a6b-d7de-4da7-85de-5ed97a3e31e5_s1566" o:spid="_x0000_s2075" style="position:absolute;left:2564;top:40;width:71;height:312;mso-wrap-style:none" filled="f" stroked="f">
              <v:textbox style="mso-next-textbox:#_x0000ff9c8a6b-d7de-4da7-85de-5ed97a3e31e5_s1566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3</w:t>
                    </w:r>
                  </w:p>
                </w:txbxContent>
              </v:textbox>
            </v:rect>
            <v:rect id="_x0000ff9c8a6b-d7de-4da7-85de-5ed97a3e31e5_s1567" o:spid="_x0000_s2074" style="position:absolute;left:2109;top:40;width:71;height:312;mso-wrap-style:none" filled="f" stroked="f">
              <v:textbox style="mso-next-textbox:#_x0000ff9c8a6b-d7de-4da7-85de-5ed97a3e31e5_s1567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568" o:spid="_x0000_s2073" style="position:absolute;left:766;top:207;width:71;height:312;mso-wrap-style:none" filled="f" stroked="f">
              <v:textbox style="mso-next-textbox:#_x0000ff9c8a6b-d7de-4da7-85de-5ed97a3e31e5_s1568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2</w:t>
                    </w:r>
                  </w:p>
                </w:txbxContent>
              </v:textbox>
            </v:rect>
            <v:rect id="_x0000ff9c8a6b-d7de-4da7-85de-5ed97a3e31e5_s1569" o:spid="_x0000_s2072" style="position:absolute;left:332;top:207;width:71;height:312;mso-wrap-style:none" filled="f" stroked="f">
              <v:textbox style="mso-next-textbox:#_x0000ff9c8a6b-d7de-4da7-85de-5ed97a3e31e5_s1569;mso-fit-shape-to-text:t" inset="0,0,0,0">
                <w:txbxContent>
                  <w:p w:rsidR="003E3514" w:rsidRDefault="00C30D83" w:rsidP="003E3514">
                    <w:r>
                      <w:rPr>
                        <w:sz w:val="14"/>
                        <w:szCs w:val="14"/>
                      </w:rPr>
                      <w:t>1</w:t>
                    </w:r>
                  </w:p>
                </w:txbxContent>
              </v:textbox>
            </v:rect>
            <v:rect id="_x0000ff9c8a6b-d7de-4da7-85de-5ed97a3e31e5_s1570" o:spid="_x0000_s2071" style="position:absolute;left:824;top:1217;width:132;height:312;mso-wrap-style:none" filled="f" stroked="f">
              <v:textbox style="mso-next-textbox:#_x0000ff9c8a6b-d7de-4da7-85de-5ed97a3e31e5_s1570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571" o:spid="_x0000_s2070" style="position:absolute;left:36;top:1217;width:132;height:312;mso-wrap-style:none" filled="f" stroked="f">
              <v:textbox style="mso-next-textbox:#_x0000ff9c8a6b-d7de-4da7-85de-5ed97a3e31e5_s1571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572" o:spid="_x0000_s2069" style="position:absolute;left:593;top:764;width:132;height:312;mso-wrap-style:none" filled="f" stroked="f">
              <v:textbox style="mso-next-textbox:#_x0000ff9c8a6b-d7de-4da7-85de-5ed97a3e31e5_s1572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573" o:spid="_x0000_s2068" style="position:absolute;left:578;top:426;width:132;height:312;mso-wrap-style:none" filled="f" stroked="f">
              <v:textbox style="mso-next-textbox:#_x0000ff9c8a6b-d7de-4da7-85de-5ed97a3e31e5_s1573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</w:t>
                    </w:r>
                  </w:p>
                </w:txbxContent>
              </v:textbox>
            </v:rect>
            <v:rect id="_x0000ff9c8a6b-d7de-4da7-85de-5ed97a3e31e5_s1574" o:spid="_x0000_s2067" style="position:absolute;left:36;top:577;width:132;height:312;mso-wrap-style:none" filled="f" stroked="f">
              <v:textbox style="mso-next-textbox:#_x0000ff9c8a6b-d7de-4da7-85de-5ed97a3e31e5_s1574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575" o:spid="_x0000_s2066" style="position:absolute;left:3092;top:31;width:132;height:312;mso-wrap-style:none" filled="f" stroked="f">
              <v:textbox style="mso-next-textbox:#_x0000ff9c8a6b-d7de-4da7-85de-5ed97a3e31e5_s1575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576" o:spid="_x0000_s2065" style="position:absolute;left:2709;top:31;width:132;height:312;mso-wrap-style:none" filled="f" stroked="f">
              <v:textbox style="mso-next-textbox:#_x0000ff9c8a6b-d7de-4da7-85de-5ed97a3e31e5_s1576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577" o:spid="_x0000_s2064" style="position:absolute;left:2247;top:31;width:132;height:312;mso-wrap-style:none" filled="f" stroked="f">
              <v:textbox style="mso-next-textbox:#_x0000ff9c8a6b-d7de-4da7-85de-5ed97a3e31e5_s1577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578" o:spid="_x0000_s2063" style="position:absolute;left:1792;top:31;width:132;height:312;mso-wrap-style:none" filled="f" stroked="f">
              <v:textbox style="mso-next-textbox:#_x0000ff9c8a6b-d7de-4da7-85de-5ed97a3e31e5_s1578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</w:t>
                    </w:r>
                  </w:p>
                </w:txbxContent>
              </v:textbox>
            </v:rect>
            <v:rect id="_x0000ff9c8a6b-d7de-4da7-85de-5ed97a3e31e5_s1579" o:spid="_x0000_s2062" style="position:absolute;left:1299;top:31;width:132;height:312;mso-wrap-style:none" filled="f" stroked="f">
              <v:textbox style="mso-next-textbox:#_x0000ff9c8a6b-d7de-4da7-85de-5ed97a3e31e5_s1579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580" o:spid="_x0000_s2061" style="position:absolute;left:916;top:31;width:132;height:312;mso-wrap-style:none" filled="f" stroked="f">
              <v:textbox style="mso-next-textbox:#_x0000ff9c8a6b-d7de-4da7-85de-5ed97a3e31e5_s1580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581" o:spid="_x0000_s2060" style="position:absolute;left:470;top:31;width:132;height:312;mso-wrap-style:none" filled="f" stroked="f">
              <v:textbox style="mso-next-textbox:#_x0000ff9c8a6b-d7de-4da7-85de-5ed97a3e31e5_s1581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</w:t>
                    </w:r>
                  </w:p>
                </w:txbxContent>
              </v:textbox>
            </v:rect>
            <v:rect id="_x0000ff9c8a6b-d7de-4da7-85de-5ed97a3e31e5_s1582" o:spid="_x0000_s2059" style="position:absolute;left:-1;top:31;width:208;height:312;mso-wrap-style:none" filled="f" stroked="f">
              <v:textbox style="mso-next-textbox:#_x0000ff9c8a6b-d7de-4da7-85de-5ed97a3e31e5_s1582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24"/>
                        <w:szCs w:val="24"/>
                      </w:rPr>
                      <w:t></w:t>
                    </w:r>
                  </w:p>
                </w:txbxContent>
              </v:textbox>
            </v:rect>
            <v:rect id="_x0000ff9c8a6b-d7de-4da7-85de-5ed97a3e31e5_s1583" o:spid="_x0000_s2058" style="position:absolute;left:3602;top:25;width:77;height:312;mso-wrap-style:none" filled="f" stroked="f">
              <v:textbox style="mso-next-textbox:#_x0000ff9c8a6b-d7de-4da7-85de-5ed97a3e31e5_s1583;mso-fit-shape-to-text:t" inset="0,0,0,0">
                <w:txbxContent>
                  <w:p w:rsidR="003E3514" w:rsidRDefault="00C30D83" w:rsidP="003E3514">
                    <w:r>
                      <w:rPr>
                        <w:rFonts w:ascii="Symbol" w:hAnsi="Symbol" w:cs="Symbol"/>
                        <w:sz w:val="14"/>
                        <w:szCs w:val="14"/>
                      </w:rPr>
                      <w:t></w:t>
                    </w:r>
                  </w:p>
                </w:txbxContent>
              </v:textbox>
            </v:rect>
            <v:rect id="_x0000ff9c8a6b-d7de-4da7-85de-5ed97a3e31e5_s1584" o:spid="_x0000_s2057" style="position:absolute;left:641;top:1226;width:111;height:312;mso-wrap-style:none" filled="f" stroked="f">
              <v:textbox style="mso-next-textbox:#_x0000ff9c8a6b-d7de-4da7-85de-5ed97a3e31e5_s1584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m</w:t>
                    </w:r>
                  </w:p>
                </w:txbxContent>
              </v:textbox>
            </v:rect>
            <v:rect id="_x0000ff9c8a6b-d7de-4da7-85de-5ed97a3e31e5_s1585" o:spid="_x0000_s2056" style="position:absolute;left:895;top:435;width:111;height:312;mso-wrap-style:none" filled="f" stroked="f">
              <v:textbox style="mso-next-textbox:#_x0000ff9c8a6b-d7de-4da7-85de-5ed97a3e31e5_s1585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m</w:t>
                    </w:r>
                  </w:p>
                </w:txbxContent>
              </v:textbox>
            </v:rect>
            <v:rect id="_x0000ff9c8a6b-d7de-4da7-85de-5ed97a3e31e5_s1586" o:spid="_x0000_s2055" style="position:absolute;left:3493;top:40;width:111;height:312;mso-wrap-style:none" filled="f" stroked="f">
              <v:textbox style="mso-next-textbox:#_x0000ff9c8a6b-d7de-4da7-85de-5ed97a3e31e5_s1586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m</w:t>
                    </w:r>
                  </w:p>
                </w:txbxContent>
              </v:textbox>
            </v:rect>
            <v:rect id="_x0000ff9c8a6b-d7de-4da7-85de-5ed97a3e31e5_s1587" o:spid="_x0000_s2054" style="position:absolute;left:1594;top:207;width:111;height:312;mso-wrap-style:none" filled="f" stroked="f">
              <v:textbox style="mso-next-textbox:#_x0000ff9c8a6b-d7de-4da7-85de-5ed97a3e31e5_s1587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14"/>
                        <w:szCs w:val="14"/>
                      </w:rPr>
                      <w:t>m</w:t>
                    </w:r>
                  </w:p>
                </w:txbxContent>
              </v:textbox>
            </v:rect>
            <v:rect id="_x0000ff9c8a6b-d7de-4da7-85de-5ed97a3e31e5_s1588" o:spid="_x0000_s2053" style="position:absolute;left:1475;top:59;width:124;height:312;mso-wrap-style:none" filled="f" stroked="f">
              <v:textbox style="mso-next-textbox:#_x0000ff9c8a6b-d7de-4da7-85de-5ed97a3e31e5_s1588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rect>
            <v:rect id="_x0000ff9c8a6b-d7de-4da7-85de-5ed97a3e31e5_s1589" o:spid="_x0000_s2052" style="position:absolute;left:647;top:59;width:124;height:312;mso-wrap-style:none" filled="f" stroked="f">
              <v:textbox style="mso-next-textbox:#_x0000ff9c8a6b-d7de-4da7-85de-5ed97a3e31e5_s1589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rect>
            <v:rect id="_x0000ff9c8a6b-d7de-4da7-85de-5ed97a3e31e5_s1590" o:spid="_x0000_s2051" style="position:absolute;left:228;top:59;width:124;height:312;mso-wrap-style:none" filled="f" stroked="f">
              <v:textbox style="mso-next-textbox:#_x0000ff9c8a6b-d7de-4da7-85de-5ed97a3e31e5_s1590;mso-fit-shape-to-text:t" inset="0,0,0,0">
                <w:txbxContent>
                  <w:p w:rsidR="003E3514" w:rsidRDefault="00C30D83" w:rsidP="003E3514">
                    <w:r>
                      <w:rPr>
                        <w:i/>
                        <w:iCs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3E3514" w:rsidRPr="00266015" w:rsidRDefault="00FE3AC4" w:rsidP="003E3514">
      <w:pPr>
        <w:rPr>
          <w:rFonts w:ascii="Times New Roman" w:hAnsi="Times New Roman" w:cs="Times New Roman"/>
        </w:rPr>
      </w:pPr>
    </w:p>
    <w:sectPr w:rsidR="003E3514" w:rsidRPr="00266015" w:rsidSect="007A55E5">
      <w:headerReference w:type="even" r:id="rId171"/>
      <w:headerReference w:type="default" r:id="rId172"/>
      <w:footerReference w:type="even" r:id="rId173"/>
      <w:footerReference w:type="default" r:id="rId174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3AC4" w:rsidRDefault="00FE3AC4" w:rsidP="00AD3992">
      <w:r>
        <w:separator/>
      </w:r>
    </w:p>
  </w:endnote>
  <w:endnote w:type="continuationSeparator" w:id="0">
    <w:p w:rsidR="00FE3AC4" w:rsidRDefault="00FE3AC4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C30D83" w:rsidP="00BC62FB">
    <w:pPr>
      <w:pStyle w:val="a4"/>
      <w:jc w:val="center"/>
    </w:pPr>
    <w:r>
      <w:rPr>
        <w:rFonts w:hint="eastAsia"/>
      </w:rPr>
      <w:t>试卷第</w:t>
    </w:r>
    <w:r w:rsidR="005B1E13">
      <w:fldChar w:fldCharType="begin"/>
    </w:r>
    <w:r>
      <w:instrText xml:space="preserve"> =</w:instrText>
    </w:r>
    <w:fldSimple w:instr="page  ">
      <w:r w:rsidR="00266015">
        <w:rPr>
          <w:noProof/>
        </w:rPr>
        <w:instrText>6</w:instrText>
      </w:r>
    </w:fldSimple>
    <w:r>
      <w:instrText xml:space="preserve"> </w:instrText>
    </w:r>
    <w:r w:rsidR="005B1E13">
      <w:fldChar w:fldCharType="separate"/>
    </w:r>
    <w:r w:rsidR="00266015">
      <w:rPr>
        <w:noProof/>
      </w:rPr>
      <w:t>6</w:t>
    </w:r>
    <w:r w:rsidR="005B1E13">
      <w:fldChar w:fldCharType="end"/>
    </w:r>
    <w:r>
      <w:rPr>
        <w:rFonts w:hint="eastAsia"/>
      </w:rPr>
      <w:t>页，总</w:t>
    </w:r>
    <w:r w:rsidR="005B1E13">
      <w:fldChar w:fldCharType="begin"/>
    </w:r>
    <w:r>
      <w:instrText xml:space="preserve"> =</w:instrText>
    </w:r>
    <w:fldSimple w:instr="sectionpages  ">
      <w:r w:rsidR="00266015">
        <w:rPr>
          <w:noProof/>
        </w:rPr>
        <w:instrText>8</w:instrText>
      </w:r>
    </w:fldSimple>
    <w:r>
      <w:instrText xml:space="preserve"> </w:instrText>
    </w:r>
    <w:r w:rsidR="005B1E13">
      <w:fldChar w:fldCharType="separate"/>
    </w:r>
    <w:r w:rsidR="00266015">
      <w:rPr>
        <w:noProof/>
      </w:rPr>
      <w:t>8</w:t>
    </w:r>
    <w:r w:rsidR="005B1E13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C30D83" w:rsidP="00BC62FB">
    <w:pPr>
      <w:pStyle w:val="a4"/>
      <w:jc w:val="center"/>
    </w:pPr>
    <w:r>
      <w:rPr>
        <w:rFonts w:hint="eastAsia"/>
      </w:rPr>
      <w:t>试卷第</w:t>
    </w:r>
    <w:r w:rsidR="005B1E13">
      <w:fldChar w:fldCharType="begin"/>
    </w:r>
    <w:r>
      <w:instrText xml:space="preserve"> =</w:instrText>
    </w:r>
    <w:fldSimple w:instr="page  ">
      <w:r w:rsidR="008B4FCA">
        <w:rPr>
          <w:noProof/>
        </w:rPr>
        <w:instrText>7</w:instrText>
      </w:r>
    </w:fldSimple>
    <w:r>
      <w:instrText xml:space="preserve"> </w:instrText>
    </w:r>
    <w:r w:rsidR="005B1E13">
      <w:fldChar w:fldCharType="separate"/>
    </w:r>
    <w:r w:rsidR="008B4FCA">
      <w:rPr>
        <w:noProof/>
      </w:rPr>
      <w:t>7</w:t>
    </w:r>
    <w:r w:rsidR="005B1E13">
      <w:fldChar w:fldCharType="end"/>
    </w:r>
    <w:r>
      <w:rPr>
        <w:rFonts w:hint="eastAsia"/>
      </w:rPr>
      <w:t>页，总</w:t>
    </w:r>
    <w:r w:rsidR="005B1E13">
      <w:fldChar w:fldCharType="begin"/>
    </w:r>
    <w:r>
      <w:instrText xml:space="preserve"> =</w:instrText>
    </w:r>
    <w:fldSimple w:instr="sectionpages  ">
      <w:r w:rsidR="008B4FCA">
        <w:rPr>
          <w:noProof/>
        </w:rPr>
        <w:instrText>8</w:instrText>
      </w:r>
    </w:fldSimple>
    <w:r>
      <w:instrText xml:space="preserve"> </w:instrText>
    </w:r>
    <w:r w:rsidR="005B1E13">
      <w:fldChar w:fldCharType="separate"/>
    </w:r>
    <w:r w:rsidR="008B4FCA">
      <w:rPr>
        <w:noProof/>
      </w:rPr>
      <w:t>8</w:t>
    </w:r>
    <w:r w:rsidR="005B1E13">
      <w:fldChar w:fldCharType="end"/>
    </w:r>
    <w:r>
      <w:rPr>
        <w:rFonts w:hint="eastAsia"/>
      </w:rPr>
      <w:t>页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C30D83" w:rsidP="0064153B">
    <w:pPr>
      <w:pStyle w:val="a4"/>
      <w:jc w:val="center"/>
    </w:pPr>
    <w:r>
      <w:rPr>
        <w:rFonts w:hint="eastAsia"/>
      </w:rPr>
      <w:t>答案第</w:t>
    </w:r>
    <w:r w:rsidR="005B1E13">
      <w:fldChar w:fldCharType="begin"/>
    </w:r>
    <w:r>
      <w:instrText xml:space="preserve"> =</w:instrText>
    </w:r>
    <w:fldSimple w:instr=" page ">
      <w:r w:rsidR="00266015">
        <w:rPr>
          <w:noProof/>
        </w:rPr>
        <w:instrText>2</w:instrText>
      </w:r>
    </w:fldSimple>
    <w:r>
      <w:instrText xml:space="preserve"> </w:instrText>
    </w:r>
    <w:r w:rsidR="005B1E13">
      <w:fldChar w:fldCharType="separate"/>
    </w:r>
    <w:r w:rsidR="00266015">
      <w:rPr>
        <w:noProof/>
      </w:rPr>
      <w:t>2</w:t>
    </w:r>
    <w:r w:rsidR="005B1E13">
      <w:fldChar w:fldCharType="end"/>
    </w:r>
    <w:r>
      <w:rPr>
        <w:rFonts w:hint="eastAsia"/>
      </w:rPr>
      <w:t>页，总</w:t>
    </w:r>
    <w:r w:rsidR="005B1E13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266015">
        <w:rPr>
          <w:noProof/>
        </w:rPr>
        <w:instrText>2</w:instrText>
      </w:r>
    </w:fldSimple>
    <w:r>
      <w:instrText xml:space="preserve"> </w:instrText>
    </w:r>
    <w:r w:rsidR="005B1E13">
      <w:fldChar w:fldCharType="separate"/>
    </w:r>
    <w:r w:rsidR="00266015">
      <w:rPr>
        <w:noProof/>
      </w:rPr>
      <w:t>2</w:t>
    </w:r>
    <w:r w:rsidR="005B1E13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C30D83" w:rsidP="0064153B">
    <w:pPr>
      <w:pStyle w:val="a4"/>
      <w:jc w:val="center"/>
    </w:pPr>
    <w:r>
      <w:rPr>
        <w:rFonts w:hint="eastAsia"/>
      </w:rPr>
      <w:t>答案第</w:t>
    </w:r>
    <w:r w:rsidR="005B1E13">
      <w:fldChar w:fldCharType="begin"/>
    </w:r>
    <w:r>
      <w:instrText xml:space="preserve"> =</w:instrText>
    </w:r>
    <w:fldSimple w:instr=" page ">
      <w:r w:rsidR="00266015">
        <w:rPr>
          <w:noProof/>
        </w:rPr>
        <w:instrText>1</w:instrText>
      </w:r>
    </w:fldSimple>
    <w:r>
      <w:instrText xml:space="preserve"> </w:instrText>
    </w:r>
    <w:r w:rsidR="005B1E13">
      <w:fldChar w:fldCharType="separate"/>
    </w:r>
    <w:r w:rsidR="00266015">
      <w:rPr>
        <w:noProof/>
      </w:rPr>
      <w:t>1</w:t>
    </w:r>
    <w:r w:rsidR="005B1E13">
      <w:fldChar w:fldCharType="end"/>
    </w:r>
    <w:r>
      <w:rPr>
        <w:rFonts w:hint="eastAsia"/>
      </w:rPr>
      <w:t>页，总</w:t>
    </w:r>
    <w:r w:rsidR="005B1E13"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266015">
        <w:rPr>
          <w:noProof/>
        </w:rPr>
        <w:instrText>2</w:instrText>
      </w:r>
    </w:fldSimple>
    <w:r>
      <w:instrText xml:space="preserve"> </w:instrText>
    </w:r>
    <w:r w:rsidR="005B1E13">
      <w:fldChar w:fldCharType="separate"/>
    </w:r>
    <w:r w:rsidR="00266015">
      <w:rPr>
        <w:noProof/>
      </w:rPr>
      <w:t>2</w:t>
    </w:r>
    <w:r w:rsidR="005B1E13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3AC4" w:rsidRDefault="00FE3AC4" w:rsidP="00AD3992">
      <w:r>
        <w:separator/>
      </w:r>
    </w:p>
  </w:footnote>
  <w:footnote w:type="continuationSeparator" w:id="0">
    <w:p w:rsidR="00FE3AC4" w:rsidRDefault="00FE3AC4" w:rsidP="00AD39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C30D83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C30D83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66015"/>
    <w:rsid w:val="002A2386"/>
    <w:rsid w:val="002B0CB8"/>
    <w:rsid w:val="004E63D0"/>
    <w:rsid w:val="005B1E13"/>
    <w:rsid w:val="007543DC"/>
    <w:rsid w:val="007A55E5"/>
    <w:rsid w:val="007A64BA"/>
    <w:rsid w:val="008B4FCA"/>
    <w:rsid w:val="009B5EF0"/>
    <w:rsid w:val="009E1FB8"/>
    <w:rsid w:val="00A0138B"/>
    <w:rsid w:val="00AD3992"/>
    <w:rsid w:val="00C30D83"/>
    <w:rsid w:val="00C5644A"/>
    <w:rsid w:val="00DD4B4F"/>
    <w:rsid w:val="00E17E42"/>
    <w:rsid w:val="00E55184"/>
    <w:rsid w:val="00EA770D"/>
    <w:rsid w:val="00FA5C16"/>
    <w:rsid w:val="00FD0B21"/>
    <w:rsid w:val="00FE3AC4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png"/><Relationship Id="rId47" Type="http://schemas.openxmlformats.org/officeDocument/2006/relationships/image" Target="media/image24.wmf"/><Relationship Id="rId63" Type="http://schemas.openxmlformats.org/officeDocument/2006/relationships/image" Target="media/image32.png"/><Relationship Id="rId68" Type="http://schemas.openxmlformats.org/officeDocument/2006/relationships/image" Target="media/image35.png"/><Relationship Id="rId84" Type="http://schemas.openxmlformats.org/officeDocument/2006/relationships/image" Target="media/image45.png"/><Relationship Id="rId89" Type="http://schemas.openxmlformats.org/officeDocument/2006/relationships/image" Target="media/image48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2.bin"/><Relationship Id="rId138" Type="http://schemas.openxmlformats.org/officeDocument/2006/relationships/image" Target="media/image77.wmf"/><Relationship Id="rId154" Type="http://schemas.openxmlformats.org/officeDocument/2006/relationships/footer" Target="footer1.xml"/><Relationship Id="rId159" Type="http://schemas.openxmlformats.org/officeDocument/2006/relationships/oleObject" Target="embeddings/oleObject56.bin"/><Relationship Id="rId175" Type="http://schemas.openxmlformats.org/officeDocument/2006/relationships/fontTable" Target="fontTable.xml"/><Relationship Id="rId170" Type="http://schemas.openxmlformats.org/officeDocument/2006/relationships/image" Target="media/image102.wmf"/><Relationship Id="rId16" Type="http://schemas.openxmlformats.org/officeDocument/2006/relationships/image" Target="media/image6.wmf"/><Relationship Id="rId107" Type="http://schemas.openxmlformats.org/officeDocument/2006/relationships/image" Target="media/image58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png"/><Relationship Id="rId102" Type="http://schemas.openxmlformats.org/officeDocument/2006/relationships/image" Target="media/image55.wmf"/><Relationship Id="rId123" Type="http://schemas.openxmlformats.org/officeDocument/2006/relationships/image" Target="media/image66.png"/><Relationship Id="rId128" Type="http://schemas.openxmlformats.org/officeDocument/2006/relationships/image" Target="media/image70.wmf"/><Relationship Id="rId144" Type="http://schemas.openxmlformats.org/officeDocument/2006/relationships/image" Target="media/image83.wmf"/><Relationship Id="rId149" Type="http://schemas.openxmlformats.org/officeDocument/2006/relationships/image" Target="media/image88.wmf"/><Relationship Id="rId5" Type="http://schemas.openxmlformats.org/officeDocument/2006/relationships/footnotes" Target="footnote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1.wmf"/><Relationship Id="rId160" Type="http://schemas.openxmlformats.org/officeDocument/2006/relationships/image" Target="media/image94.wmf"/><Relationship Id="rId165" Type="http://schemas.openxmlformats.org/officeDocument/2006/relationships/image" Target="media/image9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jpeg"/><Relationship Id="rId48" Type="http://schemas.openxmlformats.org/officeDocument/2006/relationships/oleObject" Target="embeddings/oleObject18.bin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113" Type="http://schemas.openxmlformats.org/officeDocument/2006/relationships/image" Target="media/image61.wmf"/><Relationship Id="rId118" Type="http://schemas.openxmlformats.org/officeDocument/2006/relationships/oleObject" Target="embeddings/oleObject48.bin"/><Relationship Id="rId134" Type="http://schemas.openxmlformats.org/officeDocument/2006/relationships/image" Target="media/image74.wmf"/><Relationship Id="rId139" Type="http://schemas.openxmlformats.org/officeDocument/2006/relationships/image" Target="media/image78.wmf"/><Relationship Id="rId80" Type="http://schemas.openxmlformats.org/officeDocument/2006/relationships/image" Target="media/image42.jpeg"/><Relationship Id="rId85" Type="http://schemas.openxmlformats.org/officeDocument/2006/relationships/image" Target="media/image46.wmf"/><Relationship Id="rId150" Type="http://schemas.openxmlformats.org/officeDocument/2006/relationships/image" Target="media/image89.wmf"/><Relationship Id="rId155" Type="http://schemas.openxmlformats.org/officeDocument/2006/relationships/footer" Target="footer2.xml"/><Relationship Id="rId171" Type="http://schemas.openxmlformats.org/officeDocument/2006/relationships/header" Target="header1.xml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3.bin"/><Relationship Id="rId124" Type="http://schemas.openxmlformats.org/officeDocument/2006/relationships/image" Target="1-3-13.TIF" TargetMode="External"/><Relationship Id="rId129" Type="http://schemas.openxmlformats.org/officeDocument/2006/relationships/image" Target="media/image71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image" Target="media/image49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9.wmf"/><Relationship Id="rId145" Type="http://schemas.openxmlformats.org/officeDocument/2006/relationships/image" Target="media/image84.wmf"/><Relationship Id="rId161" Type="http://schemas.openxmlformats.org/officeDocument/2006/relationships/oleObject" Target="embeddings/oleObject57.bin"/><Relationship Id="rId166" Type="http://schemas.openxmlformats.org/officeDocument/2006/relationships/image" Target="media/image9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49" Type="http://schemas.openxmlformats.org/officeDocument/2006/relationships/image" Target="media/image25.wmf"/><Relationship Id="rId114" Type="http://schemas.openxmlformats.org/officeDocument/2006/relationships/oleObject" Target="embeddings/oleObject46.bin"/><Relationship Id="rId119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jpeg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3.png"/><Relationship Id="rId101" Type="http://schemas.openxmlformats.org/officeDocument/2006/relationships/image" Target="../../../../../&#29579;&#26690;&#33635;/&#29579;&#26690;&#33635;/&#25968;&#23398;/&#33487;&#25945;&#29256;&#25968;&#23398;/&#35838;&#20214;/5-25.TIF" TargetMode="External"/><Relationship Id="rId122" Type="http://schemas.openxmlformats.org/officeDocument/2006/relationships/oleObject" Target="embeddings/oleObject50.bin"/><Relationship Id="rId130" Type="http://schemas.openxmlformats.org/officeDocument/2006/relationships/image" Target="media/image72.wmf"/><Relationship Id="rId135" Type="http://schemas.openxmlformats.org/officeDocument/2006/relationships/oleObject" Target="embeddings/oleObject53.bin"/><Relationship Id="rId143" Type="http://schemas.openxmlformats.org/officeDocument/2006/relationships/image" Target="media/image82.wmf"/><Relationship Id="rId148" Type="http://schemas.openxmlformats.org/officeDocument/2006/relationships/image" Target="media/image87.emf"/><Relationship Id="rId151" Type="http://schemas.openxmlformats.org/officeDocument/2006/relationships/image" Target="media/image90.wmf"/><Relationship Id="rId156" Type="http://schemas.openxmlformats.org/officeDocument/2006/relationships/image" Target="media/image92.wmf"/><Relationship Id="rId164" Type="http://schemas.openxmlformats.org/officeDocument/2006/relationships/image" Target="media/image96.wmf"/><Relationship Id="rId169" Type="http://schemas.openxmlformats.org/officeDocument/2006/relationships/image" Target="media/image10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2.xml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04" Type="http://schemas.openxmlformats.org/officeDocument/2006/relationships/image" Target="media/image56.wmf"/><Relationship Id="rId120" Type="http://schemas.openxmlformats.org/officeDocument/2006/relationships/oleObject" Target="embeddings/oleObject49.bin"/><Relationship Id="rId125" Type="http://schemas.openxmlformats.org/officeDocument/2006/relationships/image" Target="media/image67.wmf"/><Relationship Id="rId141" Type="http://schemas.openxmlformats.org/officeDocument/2006/relationships/image" Target="media/image80.wmf"/><Relationship Id="rId146" Type="http://schemas.openxmlformats.org/officeDocument/2006/relationships/image" Target="media/image85.wmf"/><Relationship Id="rId167" Type="http://schemas.openxmlformats.org/officeDocument/2006/relationships/image" Target="media/image99.w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7.bin"/><Relationship Id="rId162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62.wmf"/><Relationship Id="rId131" Type="http://schemas.openxmlformats.org/officeDocument/2006/relationships/oleObject" Target="embeddings/oleObject51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55.bin"/><Relationship Id="rId61" Type="http://schemas.openxmlformats.org/officeDocument/2006/relationships/image" Target="media/image31.wmf"/><Relationship Id="rId82" Type="http://schemas.openxmlformats.org/officeDocument/2006/relationships/image" Target="media/image44.wmf"/><Relationship Id="rId152" Type="http://schemas.openxmlformats.org/officeDocument/2006/relationships/image" Target="media/image91.png"/><Relationship Id="rId173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4.png"/><Relationship Id="rId105" Type="http://schemas.openxmlformats.org/officeDocument/2006/relationships/oleObject" Target="embeddings/oleObject42.bin"/><Relationship Id="rId126" Type="http://schemas.openxmlformats.org/officeDocument/2006/relationships/image" Target="media/image68.wmf"/><Relationship Id="rId147" Type="http://schemas.openxmlformats.org/officeDocument/2006/relationships/image" Target="media/image86.wmf"/><Relationship Id="rId168" Type="http://schemas.openxmlformats.org/officeDocument/2006/relationships/image" Target="media/image100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5.wmf"/><Relationship Id="rId142" Type="http://schemas.openxmlformats.org/officeDocument/2006/relationships/image" Target="media/image81.wmf"/><Relationship Id="rId163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3.png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76.wmf"/><Relationship Id="rId158" Type="http://schemas.openxmlformats.org/officeDocument/2006/relationships/image" Target="media/image9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60.wmf"/><Relationship Id="rId132" Type="http://schemas.openxmlformats.org/officeDocument/2006/relationships/image" Target="media/image73.wmf"/><Relationship Id="rId153" Type="http://schemas.openxmlformats.org/officeDocument/2006/relationships/oleObject" Target="embeddings/oleObject54.bin"/><Relationship Id="rId174" Type="http://schemas.openxmlformats.org/officeDocument/2006/relationships/footer" Target="footer4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9.wmf"/><Relationship Id="rId106" Type="http://schemas.openxmlformats.org/officeDocument/2006/relationships/image" Target="media/image57.png"/><Relationship Id="rId127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8CB86C-6618-4FA4-B08D-CDD19677DB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0</Pages>
  <Words>618</Words>
  <Characters>3529</Characters>
  <Application>Microsoft Office Word</Application>
  <DocSecurity>0</DocSecurity>
  <Lines>29</Lines>
  <Paragraphs>8</Paragraphs>
  <ScaleCrop>false</ScaleCrop>
  <Company>zxxk.com</Company>
  <LinksUpToDate>false</LinksUpToDate>
  <CharactersWithSpaces>4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USER</cp:lastModifiedBy>
  <cp:revision>15</cp:revision>
  <dcterms:created xsi:type="dcterms:W3CDTF">2011-01-13T09:46:00Z</dcterms:created>
  <dcterms:modified xsi:type="dcterms:W3CDTF">2017-02-15T23:57:00Z</dcterms:modified>
</cp:coreProperties>
</file>